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1A67DE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7</w:t>
      </w:r>
    </w:p>
    <w:p w:rsidR="00DC16F7" w:rsidRPr="0017391D" w:rsidRDefault="009C33F6" w:rsidP="0017391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="00DC16F7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="00DC16F7">
        <w:rPr>
          <w:rFonts w:ascii="Times New Roman" w:eastAsia="Calibri" w:hAnsi="Times New Roman" w:cs="Times New Roman"/>
          <w:b/>
          <w:sz w:val="26"/>
          <w:szCs w:val="26"/>
        </w:rPr>
        <w:t xml:space="preserve">  10</w:t>
      </w:r>
      <w:proofErr w:type="gramEnd"/>
      <w:r w:rsidR="006076D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r w:rsidR="006076D8">
        <w:rPr>
          <w:rFonts w:ascii="Times New Roman" w:eastAsia="Calibri" w:hAnsi="Times New Roman" w:cs="Times New Roman"/>
          <w:b/>
          <w:sz w:val="26"/>
          <w:szCs w:val="26"/>
        </w:rPr>
        <w:t>năm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2021</w:t>
      </w:r>
    </w:p>
    <w:p w:rsidR="0081392B" w:rsidRPr="0081392B" w:rsidRDefault="0081392B" w:rsidP="0081392B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</w:pPr>
      <w:r w:rsidRPr="0081392B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>PHÂN TÍCH ĐA THỨC  THÀNH NHÂN TỬ</w:t>
      </w:r>
    </w:p>
    <w:p w:rsidR="0081392B" w:rsidRPr="0081392B" w:rsidRDefault="0081392B" w:rsidP="0081392B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</w:pPr>
      <w:r w:rsidRPr="0081392B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>BẰ</w:t>
      </w:r>
      <w:r w:rsidR="001A67DE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 xml:space="preserve">NG CÁCH PHỐI HỢP NHIÊU PHƯƠNG PHÁP </w:t>
      </w:r>
      <w:r w:rsidRPr="0081392B">
        <w:rPr>
          <w:rFonts w:eastAsia="+mn-ea"/>
          <w:b/>
          <w:bCs/>
          <w:color w:val="FF0000"/>
          <w:kern w:val="24"/>
          <w:sz w:val="26"/>
          <w:szCs w:val="26"/>
          <w:lang w:val="es-ES"/>
        </w:rPr>
        <w:t xml:space="preserve"> </w:t>
      </w:r>
    </w:p>
    <w:p w:rsidR="001A67DE" w:rsidRDefault="001A67DE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1A67DE" w:rsidRDefault="001A67DE" w:rsidP="001A67D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.BÀI CŨ </w:t>
      </w:r>
      <w:r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 </w:t>
      </w:r>
    </w:p>
    <w:p w:rsidR="001A67DE" w:rsidRPr="00BE08A1" w:rsidRDefault="001A67DE" w:rsidP="001A67DE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 xml:space="preserve"> 1</w:t>
      </w:r>
      <w:r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Phân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ích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đa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hức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hành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nhân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ử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</w:p>
    <w:p w:rsidR="001A67DE" w:rsidRPr="00271096" w:rsidRDefault="001A67DE" w:rsidP="001A67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gramStart"/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>a</w:t>
      </w:r>
      <w:proofErr w:type="gramEnd"/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>/</w:t>
      </w:r>
      <w:r w:rsidRPr="0027109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.25pt" o:ole="">
            <v:imagedata r:id="rId9" o:title=""/>
          </v:shape>
          <o:OLEObject Type="Embed" ProgID="Equation.DSMT4" ShapeID="_x0000_i1025" DrawAspect="Content" ObjectID="_1695976463" r:id="rId10"/>
        </w:object>
      </w:r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</w:t>
      </w:r>
      <w:proofErr w:type="spellStart"/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>b/</w:t>
      </w:r>
      <w:proofErr w:type="spellEnd"/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CC07A8">
        <w:rPr>
          <w:position w:val="-10"/>
        </w:rPr>
        <w:object w:dxaOrig="1920" w:dyaOrig="360">
          <v:shape id="_x0000_i1026" type="#_x0000_t75" style="width:95.85pt;height:18.25pt" o:ole="">
            <v:imagedata r:id="rId11" o:title=""/>
          </v:shape>
          <o:OLEObject Type="Embed" ProgID="Equation.DSMT4" ShapeID="_x0000_i1026" DrawAspect="Content" ObjectID="_1695976464" r:id="rId12"/>
        </w:object>
      </w:r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</w:t>
      </w:r>
      <w:r w:rsidRPr="00CD760B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</w:t>
      </w:r>
      <w:r w:rsidRPr="0027109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</w:p>
    <w:p w:rsidR="001A67DE" w:rsidRDefault="001A67DE" w:rsidP="001A67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</w:p>
    <w:p w:rsidR="001A67DE" w:rsidRPr="00CD760B" w:rsidRDefault="001A67DE" w:rsidP="001A67DE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</w:pPr>
      <w:proofErr w:type="spellStart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>Bài</w:t>
      </w:r>
      <w:proofErr w:type="spellEnd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 xml:space="preserve"> 2</w:t>
      </w:r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 </w:t>
      </w:r>
      <w:proofErr w:type="spellStart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>Tìm</w:t>
      </w:r>
      <w:proofErr w:type="spellEnd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x</w:t>
      </w:r>
    </w:p>
    <w:p w:rsidR="001A67DE" w:rsidRPr="00CD760B" w:rsidRDefault="001A67DE" w:rsidP="001A67DE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gramStart"/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a</w:t>
      </w:r>
      <w:proofErr w:type="gramEnd"/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r w:rsidRPr="00CD760B">
        <w:rPr>
          <w:position w:val="-6"/>
        </w:rPr>
        <w:object w:dxaOrig="980" w:dyaOrig="320">
          <v:shape id="_x0000_i1027" type="#_x0000_t75" style="width:49.2pt;height:15.7pt" o:ole="">
            <v:imagedata r:id="rId13" o:title=""/>
          </v:shape>
          <o:OLEObject Type="Embed" ProgID="Equation.DSMT4" ShapeID="_x0000_i1027" DrawAspect="Content" ObjectID="_1695976465" r:id="rId14"/>
        </w:object>
      </w:r>
      <w:r w:rsidRPr="00CD760B">
        <w:rPr>
          <w:position w:val="-14"/>
        </w:rPr>
        <w:t xml:space="preserve">                    </w:t>
      </w:r>
      <w:r>
        <w:rPr>
          <w:position w:val="-14"/>
        </w:rPr>
        <w:t xml:space="preserve"> </w:t>
      </w:r>
      <w:r w:rsidRPr="00CD760B">
        <w:rPr>
          <w:position w:val="-14"/>
        </w:rPr>
        <w:t xml:space="preserve"> </w:t>
      </w:r>
      <w:proofErr w:type="spellStart"/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/</w:t>
      </w:r>
      <w:proofErr w:type="spellEnd"/>
      <w:r w:rsidRPr="00CD760B">
        <w:rPr>
          <w:position w:val="-6"/>
        </w:rPr>
        <w:t xml:space="preserve"> </w:t>
      </w:r>
      <w:r w:rsidRPr="00CD760B">
        <w:rPr>
          <w:position w:val="-14"/>
        </w:rPr>
        <w:object w:dxaOrig="2020" w:dyaOrig="400">
          <v:shape id="_x0000_i1028" type="#_x0000_t75" style="width:100.9pt;height:19.75pt" o:ole="">
            <v:imagedata r:id="rId15" o:title=""/>
          </v:shape>
          <o:OLEObject Type="Embed" ProgID="Equation.DSMT4" ShapeID="_x0000_i1028" DrawAspect="Content" ObjectID="_1695976466" r:id="rId16"/>
        </w:object>
      </w:r>
      <w:r w:rsidRPr="00CD760B">
        <w:rPr>
          <w:position w:val="-6"/>
        </w:rPr>
        <w:t xml:space="preserve">                </w:t>
      </w:r>
      <w:r w:rsidRPr="00CD760B">
        <w:rPr>
          <w:position w:val="-14"/>
          <w:lang w:val="es-ES"/>
        </w:rPr>
        <w:t xml:space="preserve">                 </w:t>
      </w:r>
    </w:p>
    <w:p w:rsidR="001A67DE" w:rsidRDefault="001A67DE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1C12F8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  <w:r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>II BÀI MỚ</w:t>
      </w:r>
      <w:r w:rsidR="00531BA0" w:rsidRPr="009C2CA9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  <w:t xml:space="preserve">I </w:t>
      </w:r>
    </w:p>
    <w:p w:rsidR="00271096" w:rsidRDefault="009C2CA9" w:rsidP="001C12F8">
      <w:pPr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</w:pPr>
      <w:proofErr w:type="gramStart"/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1.Ví</w:t>
      </w:r>
      <w:proofErr w:type="gramEnd"/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2C53E3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dụ</w:t>
      </w:r>
      <w:proofErr w:type="spellEnd"/>
      <w:r w:rsidR="00271096" w:rsidRPr="00271096">
        <w:rPr>
          <w:rFonts w:ascii="Times New Roman" w:eastAsia="+mj-ea" w:hAnsi="Times New Roman" w:cs="Times New Roman"/>
          <w:color w:val="365F91" w:themeColor="accent1" w:themeShade="BF"/>
          <w:kern w:val="24"/>
          <w:sz w:val="28"/>
          <w:szCs w:val="28"/>
          <w:lang w:val="es-ES"/>
        </w:rPr>
        <w:t xml:space="preserve"> </w:t>
      </w:r>
    </w:p>
    <w:p w:rsidR="009C2CA9" w:rsidRPr="00271096" w:rsidRDefault="00271096" w:rsidP="001C12F8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sectPr w:rsidR="009C2CA9" w:rsidRPr="00271096" w:rsidSect="00531BA0">
          <w:headerReference w:type="default" r:id="rId17"/>
          <w:footerReference w:type="default" r:id="rId18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a)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c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a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àn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 w:rsidR="00C60FB4" w:rsidRPr="00C60FB4">
        <w:rPr>
          <w:rFonts w:ascii="Times New Roman" w:eastAsia="+mj-ea" w:hAnsi="Times New Roman" w:cs="Times New Roman"/>
          <w:kern w:val="24"/>
          <w:position w:val="-10"/>
          <w:sz w:val="28"/>
          <w:szCs w:val="28"/>
          <w:lang w:val="es-ES"/>
        </w:rPr>
        <w:object w:dxaOrig="1820" w:dyaOrig="360">
          <v:shape id="_x0000_i1029" type="#_x0000_t75" style="width:90.75pt;height:18.25pt" o:ole="">
            <v:imagedata r:id="rId19" o:title=""/>
          </v:shape>
          <o:OLEObject Type="Embed" ProgID="Equation.DSMT4" ShapeID="_x0000_i1029" DrawAspect="Content" ObjectID="_1695976467" r:id="rId20"/>
        </w:object>
      </w:r>
    </w:p>
    <w:p w:rsidR="009C2CA9" w:rsidRPr="00C60FB4" w:rsidRDefault="00271096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lastRenderedPageBreak/>
        <w:t xml:space="preserve">         </w:t>
      </w:r>
      <w:r w:rsidR="00C60FB4"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t xml:space="preserve">        </w:t>
      </w:r>
      <w:r w:rsidRPr="00271096">
        <w:rPr>
          <w:rFonts w:ascii="Times New Roman" w:eastAsia="+mj-ea" w:hAnsi="Times New Roman" w:cs="Times New Roman"/>
          <w:color w:val="FF0000"/>
          <w:kern w:val="24"/>
          <w:sz w:val="28"/>
          <w:szCs w:val="28"/>
          <w:lang w:val="es-ES"/>
        </w:rPr>
        <w:t xml:space="preserve">  </w:t>
      </w:r>
      <w:r w:rsidR="001A67DE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drawing>
          <wp:inline distT="0" distB="0" distL="0" distR="0">
            <wp:extent cx="3142445" cy="1743680"/>
            <wp:effectExtent l="0" t="0" r="127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786" cy="1744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096" w:rsidRDefault="00271096" w:rsidP="009C2CA9">
      <w:pPr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sectPr w:rsidR="00271096" w:rsidSect="00531BA0">
          <w:headerReference w:type="default" r:id="rId22"/>
          <w:footerReference w:type="default" r:id="rId23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C60FB4" w:rsidRPr="0010712D" w:rsidRDefault="00C60FB4" w:rsidP="00C60FB4">
      <w:pPr>
        <w:rPr>
          <w:position w:val="-10"/>
          <w:lang w:val="es-ES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lastRenderedPageBreak/>
        <w:t xml:space="preserve">b)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c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a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àn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:</w:t>
      </w:r>
      <w:r w:rsidRPr="00ED5BBA">
        <w:rPr>
          <w:position w:val="-10"/>
        </w:rPr>
        <w:object w:dxaOrig="1540" w:dyaOrig="360">
          <v:shape id="_x0000_i1030" type="#_x0000_t75" style="width:77.05pt;height:18.25pt" o:ole="">
            <v:imagedata r:id="rId24" o:title=""/>
          </v:shape>
          <o:OLEObject Type="Embed" ProgID="Equation.DSMT4" ShapeID="_x0000_i1030" DrawAspect="Content" ObjectID="_1695976468" r:id="rId25"/>
        </w:object>
      </w:r>
    </w:p>
    <w:p w:rsidR="00C60FB4" w:rsidRPr="00C60FB4" w:rsidRDefault="00C60FB4" w:rsidP="00C60FB4">
      <w:pPr>
        <w:rPr>
          <w:position w:val="-10"/>
          <w:lang w:val="es-ES"/>
        </w:rPr>
        <w:sectPr w:rsidR="00C60FB4" w:rsidRPr="00C60FB4" w:rsidSect="00531BA0">
          <w:headerReference w:type="default" r:id="rId26"/>
          <w:footerReference w:type="default" r:id="rId27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position w:val="-1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5B020C">
        <w:rPr>
          <w:position w:val="-10"/>
        </w:rPr>
        <w:t>.</w:t>
      </w:r>
    </w:p>
    <w:p w:rsidR="00C60FB4" w:rsidRDefault="00C60FB4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5B020C" w:rsidRDefault="005B020C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5B020C" w:rsidRDefault="005B020C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5B020C" w:rsidRDefault="005B020C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C60FB4" w:rsidRPr="00C60FB4" w:rsidRDefault="00C60FB4" w:rsidP="00C60FB4">
      <w:pPr>
        <w:rPr>
          <w:position w:val="-10"/>
          <w:lang w:val="es-ES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lastRenderedPageBreak/>
        <w:t xml:space="preserve">b)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íc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đa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ức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hành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nhân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ử</w:t>
      </w:r>
      <w:proofErr w:type="spellEnd"/>
      <w:r w:rsidRPr="00271096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:</w:t>
      </w:r>
      <w:r w:rsidRPr="00ED5BBA">
        <w:rPr>
          <w:position w:val="-10"/>
        </w:rPr>
        <w:object w:dxaOrig="1660" w:dyaOrig="360">
          <v:shape id="_x0000_i1031" type="#_x0000_t75" style="width:83.15pt;height:18.25pt" o:ole="">
            <v:imagedata r:id="rId28" o:title=""/>
          </v:shape>
          <o:OLEObject Type="Embed" ProgID="Equation.DSMT4" ShapeID="_x0000_i1031" DrawAspect="Content" ObjectID="_1695976469" r:id="rId29"/>
        </w:object>
      </w:r>
    </w:p>
    <w:p w:rsidR="00C60FB4" w:rsidRPr="00C60FB4" w:rsidRDefault="00C60FB4" w:rsidP="00C60FB4">
      <w:pPr>
        <w:rPr>
          <w:position w:val="-10"/>
          <w:lang w:val="es-ES"/>
        </w:rPr>
        <w:sectPr w:rsidR="00C60FB4" w:rsidRPr="00C60FB4" w:rsidSect="00531BA0">
          <w:headerReference w:type="default" r:id="rId30"/>
          <w:footerReference w:type="default" r:id="rId31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10712D">
        <w:rPr>
          <w:position w:val="-10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C60FB4" w:rsidRDefault="00C60FB4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es-ES"/>
        </w:rPr>
      </w:pPr>
    </w:p>
    <w:p w:rsidR="00BE08A1" w:rsidRDefault="007C61B5" w:rsidP="00BE08A1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 w:rsidRPr="007C61B5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2. </w:t>
      </w:r>
      <w:proofErr w:type="spellStart"/>
      <w:r w:rsidR="00BE08A1" w:rsidRPr="007C61B5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Áp</w:t>
      </w:r>
      <w:proofErr w:type="spellEnd"/>
      <w:r w:rsidR="00BE08A1" w:rsidRPr="007C61B5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proofErr w:type="gramStart"/>
      <w:r w:rsidR="00BE08A1" w:rsidRPr="007C61B5">
        <w:rPr>
          <w:rFonts w:ascii="Times New Roman" w:eastAsia="+mj-ea" w:hAnsi="Times New Roman" w:cs="Times New Roman"/>
          <w:b/>
          <w:color w:val="365F91" w:themeColor="accent1" w:themeShade="BF"/>
          <w:kern w:val="24"/>
          <w:sz w:val="28"/>
          <w:szCs w:val="28"/>
          <w:u w:val="single"/>
          <w:lang w:val="es-ES"/>
        </w:rPr>
        <w:t>dụng</w:t>
      </w:r>
      <w:proofErr w:type="spellEnd"/>
      <w:r w:rsidR="00BE08A1" w:rsidRPr="007C61B5">
        <w:rPr>
          <w:rFonts w:ascii="Times New Roman" w:eastAsia="Times New Roman" w:hAnsi="Times New Roman" w:cs="Times New Roman"/>
          <w:b/>
          <w:color w:val="365F91" w:themeColor="accent1" w:themeShade="BF"/>
          <w:sz w:val="24"/>
          <w:szCs w:val="24"/>
          <w:lang w:val="es-ES"/>
        </w:rPr>
        <w:t xml:space="preserve">  </w:t>
      </w:r>
      <w:r w:rsidR="00BE08A1"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:</w:t>
      </w:r>
      <w:proofErr w:type="gramEnd"/>
      <w:r w:rsidR="00BE08A1"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</w:p>
    <w:p w:rsidR="00BE08A1" w:rsidRPr="00BE08A1" w:rsidRDefault="00BE08A1" w:rsidP="00BE08A1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 w:rsidRPr="00BE08A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 1</w:t>
      </w:r>
      <w:r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Phân tích đa thức thành nhân tử </w:t>
      </w:r>
    </w:p>
    <w:p w:rsidR="00C60FB4" w:rsidRDefault="0017391D" w:rsidP="0017391D">
      <w:pPr>
        <w:spacing w:after="0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</w:t>
      </w:r>
      <w:proofErr w:type="gramStart"/>
      <w:r w:rsidR="00C60FB4" w:rsidRPr="00C60FB4">
        <w:rPr>
          <w:rFonts w:ascii="Times New Roman" w:eastAsia="Times New Roman" w:hAnsi="Times New Roman" w:cs="Times New Roman"/>
          <w:sz w:val="24"/>
          <w:szCs w:val="24"/>
          <w:lang w:val="es-ES"/>
        </w:rPr>
        <w:t>a</w:t>
      </w:r>
      <w:proofErr w:type="gramEnd"/>
      <w:r w:rsidR="00C60FB4" w:rsidRPr="00C60FB4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/  </w:t>
      </w:r>
      <w:r w:rsidRPr="00066923">
        <w:rPr>
          <w:position w:val="-6"/>
        </w:rPr>
        <w:object w:dxaOrig="1200" w:dyaOrig="320">
          <v:shape id="_x0000_i1032" type="#_x0000_t75" style="width:60.35pt;height:15.7pt" o:ole="">
            <v:imagedata r:id="rId32" o:title=""/>
          </v:shape>
          <o:OLEObject Type="Embed" ProgID="Equation.DSMT4" ShapeID="_x0000_i1032" DrawAspect="Content" ObjectID="_1695976470" r:id="rId33"/>
        </w:object>
      </w:r>
      <w:r w:rsidR="00C60FB4" w:rsidRPr="00C60FB4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</w:t>
      </w:r>
      <w:r w:rsidR="00C60FB4" w:rsidRPr="00C60FB4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C60FB4" w:rsidRPr="00C60FB4">
        <w:rPr>
          <w:rFonts w:ascii="Times New Roman" w:eastAsia="Times New Roman" w:hAnsi="Times New Roman" w:cs="Times New Roman"/>
          <w:sz w:val="24"/>
          <w:szCs w:val="24"/>
          <w:lang w:val="es-ES"/>
        </w:rPr>
        <w:t>b/</w:t>
      </w:r>
      <w:proofErr w:type="spellEnd"/>
      <w:r w:rsidR="00C60FB4" w:rsidRPr="00C60FB4">
        <w:rPr>
          <w:rFonts w:ascii="Times New Roman" w:eastAsia="Times New Roman" w:hAnsi="Times New Roman" w:cs="Times New Roman"/>
          <w:position w:val="-10"/>
          <w:sz w:val="24"/>
          <w:szCs w:val="24"/>
          <w:lang w:val="es-ES"/>
        </w:rPr>
        <w:t xml:space="preserve"> </w:t>
      </w:r>
      <w:r w:rsidR="00C60FB4" w:rsidRPr="00066923">
        <w:rPr>
          <w:position w:val="-10"/>
        </w:rPr>
        <w:object w:dxaOrig="1740" w:dyaOrig="360">
          <v:shape id="_x0000_i1033" type="#_x0000_t75" style="width:87.2pt;height:18.25pt" o:ole="">
            <v:imagedata r:id="rId34" o:title=""/>
          </v:shape>
          <o:OLEObject Type="Embed" ProgID="Equation.DSMT4" ShapeID="_x0000_i1033" DrawAspect="Content" ObjectID="_1695976471" r:id="rId35"/>
        </w:object>
      </w:r>
      <w:r w:rsidR="00C60FB4" w:rsidRPr="00C60FB4">
        <w:rPr>
          <w:rFonts w:ascii="Times New Roman" w:eastAsia="Times New Roman" w:hAnsi="Times New Roman" w:cs="Times New Roman"/>
          <w:position w:val="-10"/>
          <w:sz w:val="24"/>
          <w:szCs w:val="24"/>
          <w:lang w:val="es-ES"/>
        </w:rPr>
        <w:t xml:space="preserve">                        </w:t>
      </w:r>
    </w:p>
    <w:p w:rsidR="00271096" w:rsidRPr="00CD760B" w:rsidRDefault="0017391D" w:rsidP="0017391D">
      <w:pPr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position w:val="-10"/>
          <w:sz w:val="26"/>
          <w:szCs w:val="26"/>
          <w:lang w:val="es-E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c/</w:t>
      </w:r>
      <w:r w:rsidR="00CD760B" w:rsidRPr="00CD760B">
        <w:rPr>
          <w:position w:val="-10"/>
        </w:rPr>
        <w:object w:dxaOrig="1540" w:dyaOrig="360">
          <v:shape id="_x0000_i1034" type="#_x0000_t75" style="width:76.55pt;height:17.75pt" o:ole="">
            <v:imagedata r:id="rId36" o:title=""/>
          </v:shape>
          <o:OLEObject Type="Embed" ProgID="Equation.DSMT4" ShapeID="_x0000_i1034" DrawAspect="Content" ObjectID="_1695976472" r:id="rId37"/>
        </w:objec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                          d</w:t>
      </w:r>
      <w:r w:rsidR="00CD760B">
        <w:rPr>
          <w:rFonts w:ascii="Times New Roman" w:eastAsia="Times New Roman" w:hAnsi="Times New Roman" w:cs="Times New Roman"/>
          <w:sz w:val="26"/>
          <w:szCs w:val="26"/>
          <w:lang w:val="es-ES"/>
        </w:rPr>
        <w:t>/</w:t>
      </w:r>
      <w:r w:rsidRPr="00CD760B">
        <w:rPr>
          <w:rFonts w:ascii="Times New Roman" w:hAnsi="Times New Roman" w:cs="Times New Roman"/>
          <w:position w:val="-10"/>
          <w:sz w:val="26"/>
          <w:szCs w:val="26"/>
        </w:rPr>
        <w:object w:dxaOrig="1880" w:dyaOrig="360">
          <v:shape id="_x0000_i1035" type="#_x0000_t75" style="width:93.8pt;height:18.25pt" o:ole="">
            <v:imagedata r:id="rId38" o:title=""/>
          </v:shape>
          <o:OLEObject Type="Embed" ProgID="Equation.DSMT4" ShapeID="_x0000_i1035" DrawAspect="Content" ObjectID="_1695976473" r:id="rId39"/>
        </w:object>
      </w:r>
      <w:r w:rsidR="00CD760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</w:p>
    <w:p w:rsidR="0017391D" w:rsidRPr="00BE08A1" w:rsidRDefault="0017391D" w:rsidP="0017391D">
      <w:pPr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 xml:space="preserve"> 2</w:t>
      </w:r>
      <w:r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Phân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ích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đa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hức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hành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nhân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proofErr w:type="spellStart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>tử</w:t>
      </w:r>
      <w:proofErr w:type="spellEnd"/>
      <w:r w:rsidRPr="00BE08A1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</w:p>
    <w:p w:rsidR="0017391D" w:rsidRPr="0017391D" w:rsidRDefault="0017391D" w:rsidP="0017391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17391D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17391D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17391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320">
          <v:shape id="_x0000_i1036" type="#_x0000_t75" style="width:54.25pt;height:15.7pt" o:ole="">
            <v:imagedata r:id="rId40" o:title=""/>
          </v:shape>
          <o:OLEObject Type="Embed" ProgID="Equation.DSMT4" ShapeID="_x0000_i1036" DrawAspect="Content" ObjectID="_1695976474" r:id="rId41"/>
        </w:object>
      </w:r>
      <w:r w:rsidRPr="0017391D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</w:t>
      </w:r>
      <w:r w:rsidRPr="0017391D">
        <w:rPr>
          <w:rFonts w:ascii="Times New Roman" w:eastAsia="Times New Roman" w:hAnsi="Times New Roman" w:cs="Times New Roman"/>
          <w:sz w:val="24"/>
          <w:szCs w:val="24"/>
        </w:rPr>
        <w:t xml:space="preserve">   b / </w:t>
      </w:r>
      <w:r w:rsidRPr="0017391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0" w:dyaOrig="320">
          <v:shape id="_x0000_i1037" type="#_x0000_t75" style="width:59.3pt;height:15.7pt" o:ole="">
            <v:imagedata r:id="rId42" o:title=""/>
          </v:shape>
          <o:OLEObject Type="Embed" ProgID="Equation.DSMT4" ShapeID="_x0000_i1037" DrawAspect="Content" ObjectID="_1695976475" r:id="rId43"/>
        </w:object>
      </w:r>
      <w:r w:rsidRPr="0017391D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  <w:r w:rsidRPr="0017391D">
        <w:rPr>
          <w:rFonts w:ascii="Times New Roman" w:eastAsia="Times New Roman" w:hAnsi="Times New Roman" w:cs="Times New Roman"/>
          <w:sz w:val="24"/>
          <w:szCs w:val="24"/>
        </w:rPr>
        <w:t xml:space="preserve"> c/ </w:t>
      </w:r>
      <w:r w:rsidRPr="0017391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320">
          <v:shape id="_x0000_i1038" type="#_x0000_t75" style="width:54.25pt;height:15.7pt" o:ole="">
            <v:imagedata r:id="rId44" o:title=""/>
          </v:shape>
          <o:OLEObject Type="Embed" ProgID="Equation.DSMT4" ShapeID="_x0000_i1038" DrawAspect="Content" ObjectID="_1695976476" r:id="rId4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</w:p>
    <w:p w:rsidR="0017391D" w:rsidRDefault="0017391D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</w:pPr>
    </w:p>
    <w:p w:rsidR="00BE08A1" w:rsidRPr="00CD760B" w:rsidRDefault="003229D8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</w:pPr>
      <w:proofErr w:type="spellStart"/>
      <w:r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>Bài</w:t>
      </w:r>
      <w:proofErr w:type="spellEnd"/>
      <w:r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 xml:space="preserve"> 3</w:t>
      </w:r>
      <w:r w:rsidR="00AF098A"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 </w:t>
      </w:r>
      <w:proofErr w:type="spellStart"/>
      <w:r w:rsidR="00AF098A"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>Tìm</w:t>
      </w:r>
      <w:proofErr w:type="spellEnd"/>
      <w:r w:rsidR="00AF098A"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x</w:t>
      </w:r>
    </w:p>
    <w:p w:rsidR="00AF098A" w:rsidRPr="00CD760B" w:rsidRDefault="00CD760B" w:rsidP="006C09A5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gramStart"/>
      <w:r w:rsidR="00AF098A"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a</w:t>
      </w:r>
      <w:proofErr w:type="gramEnd"/>
      <w:r w:rsidR="00AF098A"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r w:rsidR="0017391D" w:rsidRPr="00CD760B">
        <w:rPr>
          <w:position w:val="-6"/>
        </w:rPr>
        <w:object w:dxaOrig="1080" w:dyaOrig="320">
          <v:shape id="_x0000_i1039" type="#_x0000_t75" style="width:54.25pt;height:15.7pt" o:ole="">
            <v:imagedata r:id="rId46" o:title=""/>
          </v:shape>
          <o:OLEObject Type="Embed" ProgID="Equation.DSMT4" ShapeID="_x0000_i1039" DrawAspect="Content" ObjectID="_1695976477" r:id="rId47"/>
        </w:object>
      </w:r>
      <w:r w:rsidR="00AF098A" w:rsidRPr="00CD760B">
        <w:rPr>
          <w:position w:val="-14"/>
        </w:rPr>
        <w:t xml:space="preserve">                   </w:t>
      </w:r>
      <w:r w:rsidR="0017391D">
        <w:rPr>
          <w:position w:val="-14"/>
        </w:rPr>
        <w:t xml:space="preserve">                    </w:t>
      </w:r>
      <w:r w:rsidR="00AF098A" w:rsidRPr="00CD760B">
        <w:rPr>
          <w:position w:val="-14"/>
        </w:rPr>
        <w:t xml:space="preserve">  </w:t>
      </w:r>
      <w:proofErr w:type="spellStart"/>
      <w:r w:rsidR="00AF098A"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/</w:t>
      </w:r>
      <w:proofErr w:type="spellEnd"/>
      <w:r w:rsidR="00AF098A" w:rsidRPr="00CD760B">
        <w:rPr>
          <w:position w:val="-6"/>
        </w:rPr>
        <w:t xml:space="preserve"> </w:t>
      </w:r>
      <w:r w:rsidR="0017391D" w:rsidRPr="00CD760B">
        <w:rPr>
          <w:position w:val="-14"/>
        </w:rPr>
        <w:object w:dxaOrig="2100" w:dyaOrig="400">
          <v:shape id="_x0000_i1040" type="#_x0000_t75" style="width:104.95pt;height:19.75pt" o:ole="">
            <v:imagedata r:id="rId48" o:title=""/>
          </v:shape>
          <o:OLEObject Type="Embed" ProgID="Equation.DSMT4" ShapeID="_x0000_i1040" DrawAspect="Content" ObjectID="_1695976478" r:id="rId49"/>
        </w:object>
      </w:r>
      <w:r w:rsidRPr="00CD760B">
        <w:rPr>
          <w:position w:val="-6"/>
        </w:rPr>
        <w:t xml:space="preserve">               </w:t>
      </w:r>
      <w:r w:rsidR="00AF098A" w:rsidRPr="00CD760B">
        <w:rPr>
          <w:position w:val="-6"/>
        </w:rPr>
        <w:t xml:space="preserve"> </w:t>
      </w:r>
      <w:r w:rsidR="00AF098A"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/</w:t>
      </w:r>
      <w:r w:rsidR="00AF098A" w:rsidRPr="00CD760B">
        <w:rPr>
          <w:position w:val="-14"/>
          <w:lang w:val="es-ES"/>
        </w:rPr>
        <w:t xml:space="preserve"> </w:t>
      </w:r>
      <w:r w:rsidR="0017391D" w:rsidRPr="00CD760B">
        <w:rPr>
          <w:position w:val="-14"/>
        </w:rPr>
        <w:object w:dxaOrig="1719" w:dyaOrig="440">
          <v:shape id="_x0000_i1041" type="#_x0000_t75" style="width:85.7pt;height:21.8pt" o:ole="">
            <v:imagedata r:id="rId50" o:title=""/>
          </v:shape>
          <o:OLEObject Type="Embed" ProgID="Equation.DSMT4" ShapeID="_x0000_i1041" DrawAspect="Content" ObjectID="_1695976479" r:id="rId51"/>
        </w:object>
      </w:r>
      <w:r w:rsidR="00AF098A" w:rsidRPr="00CD760B">
        <w:rPr>
          <w:position w:val="-14"/>
          <w:lang w:val="es-ES"/>
        </w:rPr>
        <w:t xml:space="preserve">                 </w:t>
      </w:r>
    </w:p>
    <w:p w:rsidR="00CD760B" w:rsidRDefault="00CD760B" w:rsidP="006C09A5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</w:pPr>
    </w:p>
    <w:p w:rsidR="00BE08A1" w:rsidRPr="008A3328" w:rsidRDefault="008A3328" w:rsidP="006C09A5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u w:val="single"/>
          <w:lang w:val="es-ES"/>
        </w:rPr>
      </w:pPr>
      <w:proofErr w:type="spellStart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Ghi</w:t>
      </w:r>
      <w:proofErr w:type="spellEnd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 xml:space="preserve"> </w:t>
      </w:r>
      <w:proofErr w:type="spellStart"/>
      <w:r w:rsidRPr="008A3328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t>nhớ</w:t>
      </w:r>
      <w:proofErr w:type="spellEnd"/>
      <w:r w:rsidRP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       </w:t>
      </w:r>
      <w:r w:rsidRPr="008A3328">
        <w:rPr>
          <w:position w:val="-10"/>
        </w:rPr>
        <w:t xml:space="preserve">    </w:t>
      </w:r>
      <w:r w:rsidRPr="00810FA9">
        <w:rPr>
          <w:position w:val="-10"/>
        </w:rPr>
        <w:object w:dxaOrig="2540" w:dyaOrig="320">
          <v:shape id="_x0000_i1042" type="#_x0000_t75" style="width:126.75pt;height:15.7pt" o:ole="" o:bordertopcolor="this" o:borderleftcolor="this" o:borderbottomcolor="this" o:borderrightcolor="this">
            <v:imagedata r:id="rId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695976480" r:id="rId53"/>
        </w:object>
      </w:r>
    </w:p>
    <w:p w:rsidR="007C61B5" w:rsidRDefault="007C61B5" w:rsidP="00247A3E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</w:pPr>
    </w:p>
    <w:p w:rsidR="00247A3E" w:rsidRDefault="007C61B5" w:rsidP="00247A3E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>II.</w:t>
      </w:r>
      <w:r w:rsidR="00247A3E" w:rsidRPr="008A3328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es-ES"/>
        </w:rPr>
        <w:t xml:space="preserve">DĂN DÒ </w:t>
      </w:r>
    </w:p>
    <w:p w:rsidR="008A3328" w:rsidRDefault="0017391D" w:rsidP="008A3328">
      <w:pPr>
        <w:pStyle w:val="ListParagraph"/>
        <w:numPr>
          <w:ilvl w:val="0"/>
          <w:numId w:val="24"/>
        </w:numP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L</w:t>
      </w:r>
      <w:r w:rsid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àm</w:t>
      </w:r>
      <w:proofErr w:type="spellEnd"/>
      <w:r w:rsid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ài</w:t>
      </w:r>
      <w:proofErr w:type="spellEnd"/>
      <w:r w:rsid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r w:rsidR="008A3328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tậ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51-53b,c/sgk-24</w:t>
      </w:r>
    </w:p>
    <w:p w:rsidR="004F723A" w:rsidRPr="00AF098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</w:p>
    <w:p w:rsidR="0017391D" w:rsidRPr="0017391D" w:rsidRDefault="0017391D" w:rsidP="0017391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0 </w:t>
      </w:r>
      <w:proofErr w:type="spellStart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17391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17391D" w:rsidRDefault="0017391D" w:rsidP="0017391D">
      <w:pPr>
        <w:jc w:val="center"/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</w:pPr>
      <w:r w:rsidRPr="0017391D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es-ES"/>
        </w:rPr>
        <w:t>LUYỆN TẬP</w:t>
      </w:r>
    </w:p>
    <w:p w:rsidR="003229D8" w:rsidRPr="0010712D" w:rsidRDefault="003229D8" w:rsidP="003229D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3229D8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>Bài 1</w:t>
      </w:r>
      <w:r w:rsidRPr="003229D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: </w:t>
      </w:r>
      <w:proofErr w:type="spellStart"/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Rút</w:t>
      </w:r>
      <w:proofErr w:type="spellEnd"/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gọn</w:t>
      </w:r>
      <w:proofErr w:type="spellEnd"/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</w:p>
    <w:p w:rsidR="003229D8" w:rsidRPr="0010712D" w:rsidRDefault="003229D8" w:rsidP="003229D8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a)</w:t>
      </w:r>
      <w:r w:rsidR="00EE31DB" w:rsidRPr="0010712D">
        <w:rPr>
          <w:position w:val="-16"/>
          <w:lang w:val="es-ES"/>
        </w:rPr>
        <w:t xml:space="preserve"> </w:t>
      </w:r>
      <w:r w:rsidR="00EE31DB" w:rsidRPr="00EE31DB">
        <w:rPr>
          <w:position w:val="-14"/>
        </w:rPr>
        <w:object w:dxaOrig="2299" w:dyaOrig="440">
          <v:shape id="_x0000_i1043" type="#_x0000_t75" style="width:115.1pt;height:22.3pt" o:ole="">
            <v:imagedata r:id="rId54" o:title=""/>
          </v:shape>
          <o:OLEObject Type="Embed" ProgID="Equation.DSMT4" ShapeID="_x0000_i1043" DrawAspect="Content" ObjectID="_1695976481" r:id="rId55"/>
        </w:object>
      </w:r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    </w:t>
      </w:r>
      <w:r w:rsidR="00EE31DB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                             </w:t>
      </w:r>
      <w:r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b)</w:t>
      </w:r>
      <w:r w:rsidRPr="0010712D">
        <w:rPr>
          <w:rFonts w:ascii="Times New Roman" w:eastAsia="Times New Roman" w:hAnsi="Times New Roman" w:cs="Times New Roman"/>
          <w:position w:val="-16"/>
          <w:sz w:val="24"/>
          <w:szCs w:val="24"/>
          <w:lang w:val="es-ES"/>
        </w:rPr>
        <w:t xml:space="preserve"> </w:t>
      </w:r>
      <w:r w:rsidR="00EE31DB" w:rsidRPr="00EE31D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20" w:dyaOrig="440">
          <v:shape id="_x0000_i1044" type="#_x0000_t75" style="width:126.25pt;height:22.3pt" o:ole="">
            <v:imagedata r:id="rId56" o:title=""/>
          </v:shape>
          <o:OLEObject Type="Embed" ProgID="Equation.DSMT4" ShapeID="_x0000_i1044" DrawAspect="Content" ObjectID="_1695976482" r:id="rId57"/>
        </w:object>
      </w:r>
    </w:p>
    <w:p w:rsidR="003229D8" w:rsidRPr="003229D8" w:rsidRDefault="003229D8" w:rsidP="003229D8">
      <w:pPr>
        <w:spacing w:after="0" w:line="240" w:lineRule="auto"/>
        <w:ind w:right="-540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3229D8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>Bài 2</w:t>
      </w:r>
      <w:r w:rsidRPr="003229D8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: phân tích đa thức thành nhân tử </w:t>
      </w:r>
    </w:p>
    <w:p w:rsidR="003229D8" w:rsidRPr="0010712D" w:rsidRDefault="003229D8" w:rsidP="003229D8">
      <w:pPr>
        <w:spacing w:after="0" w:line="240" w:lineRule="auto"/>
        <w:ind w:right="-540"/>
        <w:rPr>
          <w:rFonts w:ascii="Times New Roman" w:eastAsia="Times New Roman" w:hAnsi="Times New Roman" w:cs="Times New Roman"/>
          <w:sz w:val="26"/>
          <w:szCs w:val="26"/>
          <w:lang w:val="es-ES"/>
        </w:rPr>
        <w:sectPr w:rsidR="003229D8" w:rsidRPr="0010712D" w:rsidSect="008A7B34">
          <w:headerReference w:type="default" r:id="rId58"/>
          <w:footerReference w:type="default" r:id="rId59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3229D8" w:rsidRPr="003229D8" w:rsidRDefault="003229D8" w:rsidP="003229D8">
      <w:pPr>
        <w:spacing w:after="0" w:line="240" w:lineRule="auto"/>
        <w:ind w:right="-540"/>
        <w:rPr>
          <w:rFonts w:ascii="Times New Roman" w:eastAsia="Arial" w:hAnsi="Times New Roman" w:cs="Times New Roman"/>
          <w:sz w:val="28"/>
          <w:szCs w:val="28"/>
        </w:rPr>
      </w:pPr>
      <w:r w:rsidRPr="003229D8">
        <w:rPr>
          <w:rFonts w:ascii="Times New Roman" w:eastAsia="Times New Roman" w:hAnsi="Times New Roman" w:cs="Times New Roman"/>
          <w:sz w:val="26"/>
          <w:szCs w:val="26"/>
        </w:rPr>
        <w:lastRenderedPageBreak/>
        <w:t>a)</w:t>
      </w:r>
      <w:r w:rsidRPr="003229D8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3229D8">
        <w:rPr>
          <w:rFonts w:ascii="Times New Roman" w:eastAsia="Arial" w:hAnsi="Times New Roman" w:cs="Times New Roman"/>
          <w:position w:val="-10"/>
          <w:sz w:val="28"/>
          <w:szCs w:val="28"/>
        </w:rPr>
        <w:object w:dxaOrig="1160" w:dyaOrig="380">
          <v:shape id="_x0000_i1045" type="#_x0000_t75" style="width:61.35pt;height:19.25pt" o:ole="">
            <v:imagedata r:id="rId60" o:title=""/>
          </v:shape>
          <o:OLEObject Type="Embed" ProgID="Equation.DSMT4" ShapeID="_x0000_i1045" DrawAspect="Content" ObjectID="_1695976483" r:id="rId61"/>
        </w:object>
      </w:r>
    </w:p>
    <w:p w:rsidR="003229D8" w:rsidRPr="003229D8" w:rsidRDefault="003229D8" w:rsidP="003229D8">
      <w:pPr>
        <w:spacing w:after="0" w:line="240" w:lineRule="auto"/>
        <w:ind w:right="-540"/>
        <w:rPr>
          <w:rFonts w:ascii="Times New Roman" w:eastAsia="Times New Roman" w:hAnsi="Times New Roman" w:cs="Times New Roman"/>
          <w:sz w:val="26"/>
          <w:szCs w:val="26"/>
        </w:rPr>
      </w:pPr>
      <w:r w:rsidRPr="003229D8">
        <w:rPr>
          <w:rFonts w:ascii="Times New Roman" w:eastAsia="Arial" w:hAnsi="Times New Roman" w:cs="Times New Roman"/>
          <w:sz w:val="28"/>
          <w:szCs w:val="28"/>
        </w:rPr>
        <w:t xml:space="preserve">b) </w:t>
      </w:r>
      <w:r w:rsidR="005007FB">
        <w:rPr>
          <w:rFonts w:ascii="Times New Roman" w:eastAsia="Times New Roman" w:hAnsi="Times New Roman" w:cs="Times New Roman"/>
          <w:position w:val="-10"/>
          <w:sz w:val="26"/>
          <w:szCs w:val="26"/>
        </w:rPr>
        <w:pict>
          <v:shape id="_x0000_i1046" type="#_x0000_t75" style="width:94.8pt;height:18.25pt">
            <v:imagedata r:id="rId62" o:title=""/>
          </v:shape>
        </w:pict>
      </w:r>
    </w:p>
    <w:p w:rsidR="003229D8" w:rsidRPr="003229D8" w:rsidRDefault="003229D8" w:rsidP="003229D8">
      <w:pPr>
        <w:spacing w:after="0" w:line="240" w:lineRule="auto"/>
        <w:ind w:right="-540"/>
        <w:rPr>
          <w:rFonts w:ascii="Times New Roman" w:eastAsia="Times New Roman" w:hAnsi="Times New Roman" w:cs="Times New Roman"/>
          <w:noProof/>
          <w:sz w:val="26"/>
          <w:szCs w:val="26"/>
        </w:rPr>
      </w:pPr>
      <w:r w:rsidRPr="003229D8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t>c)</w:t>
      </w:r>
      <w:r w:rsidRPr="003229D8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Pr="003229D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60">
          <v:shape id="_x0000_i1047" type="#_x0000_t75" style="width:75.55pt;height:18.25pt" o:ole="">
            <v:imagedata r:id="rId63" o:title=""/>
          </v:shape>
          <o:OLEObject Type="Embed" ProgID="Equation.DSMT4" ShapeID="_x0000_i1047" DrawAspect="Content" ObjectID="_1695976484" r:id="rId64"/>
        </w:object>
      </w:r>
    </w:p>
    <w:p w:rsidR="003229D8" w:rsidRPr="003229D8" w:rsidRDefault="003229D8" w:rsidP="003229D8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lang w:val="vi-VN"/>
        </w:rPr>
      </w:pPr>
      <w:r w:rsidRPr="003229D8">
        <w:rPr>
          <w:rFonts w:ascii="Times New Roman" w:eastAsia="Times New Roman" w:hAnsi="Times New Roman" w:cs="Times New Roman"/>
          <w:noProof/>
          <w:sz w:val="26"/>
          <w:szCs w:val="26"/>
        </w:rPr>
        <w:t>d)</w:t>
      </w:r>
      <w:r w:rsidRPr="003229D8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Pr="003229D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40" w:dyaOrig="360">
          <v:shape id="_x0000_i1048" type="#_x0000_t75" style="width:77.05pt;height:18.25pt" o:ole="">
            <v:imagedata r:id="rId65" o:title=""/>
          </v:shape>
          <o:OLEObject Type="Embed" ProgID="Equation.DSMT4" ShapeID="_x0000_i1048" DrawAspect="Content" ObjectID="_1695976485" r:id="rId66"/>
        </w:object>
      </w:r>
    </w:p>
    <w:p w:rsidR="003229D8" w:rsidRDefault="003229D8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  <w:sectPr w:rsidR="003229D8" w:rsidSect="003229D8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3229D8" w:rsidRPr="00CD760B" w:rsidRDefault="003229D8" w:rsidP="003229D8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</w:pPr>
      <w:proofErr w:type="spellStart"/>
      <w:r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lastRenderedPageBreak/>
        <w:t>Bài</w:t>
      </w:r>
      <w:proofErr w:type="spellEnd"/>
      <w:r>
        <w:rPr>
          <w:rFonts w:ascii="Times New Roman" w:eastAsia="+mj-ea" w:hAnsi="Times New Roman" w:cs="Times New Roman"/>
          <w:b/>
          <w:kern w:val="24"/>
          <w:sz w:val="26"/>
          <w:szCs w:val="26"/>
          <w:u w:val="single"/>
          <w:lang w:val="es-ES"/>
        </w:rPr>
        <w:t xml:space="preserve"> 3</w:t>
      </w:r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 </w:t>
      </w:r>
      <w:proofErr w:type="spellStart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>Tìm</w:t>
      </w:r>
      <w:proofErr w:type="spellEnd"/>
      <w:r w:rsidRPr="00CD760B">
        <w:rPr>
          <w:rFonts w:ascii="Times New Roman" w:eastAsia="+mj-ea" w:hAnsi="Times New Roman" w:cs="Times New Roman"/>
          <w:b/>
          <w:kern w:val="24"/>
          <w:sz w:val="26"/>
          <w:szCs w:val="26"/>
          <w:lang w:val="es-ES"/>
        </w:rPr>
        <w:t xml:space="preserve"> x</w:t>
      </w:r>
    </w:p>
    <w:p w:rsidR="003229D8" w:rsidRDefault="003229D8" w:rsidP="003229D8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sectPr w:rsidR="003229D8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3229D8" w:rsidRDefault="003229D8" w:rsidP="003229D8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lastRenderedPageBreak/>
        <w:t xml:space="preserve"> </w:t>
      </w:r>
      <w:proofErr w:type="gramStart"/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a</w:t>
      </w:r>
      <w:proofErr w:type="gramEnd"/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r w:rsidRPr="003229D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00" w:dyaOrig="440">
          <v:shape id="_x0000_i1049" type="#_x0000_t75" style="width:130.3pt;height:21.8pt" o:ole="">
            <v:imagedata r:id="rId67" o:title=""/>
          </v:shape>
          <o:OLEObject Type="Embed" ProgID="Equation.DSMT4" ShapeID="_x0000_i1049" DrawAspect="Content" ObjectID="_1695976486" r:id="rId68"/>
        </w:object>
      </w:r>
    </w:p>
    <w:p w:rsidR="003229D8" w:rsidRPr="003229D8" w:rsidRDefault="003229D8" w:rsidP="003229D8">
      <w:pPr>
        <w:spacing w:after="0" w:line="240" w:lineRule="auto"/>
        <w:rPr>
          <w:position w:val="-14"/>
          <w:lang w:val="es-ES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 xml:space="preserve">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b</w:t>
      </w:r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proofErr w:type="spellEnd"/>
      <w:r w:rsidRPr="00CD760B">
        <w:rPr>
          <w:position w:val="-6"/>
        </w:rPr>
        <w:object w:dxaOrig="1120" w:dyaOrig="320">
          <v:shape id="_x0000_i1050" type="#_x0000_t75" style="width:56.3pt;height:15.7pt" o:ole="">
            <v:imagedata r:id="rId69" o:title=""/>
          </v:shape>
          <o:OLEObject Type="Embed" ProgID="Equation.DSMT4" ShapeID="_x0000_i1050" DrawAspect="Content" ObjectID="_1695976487" r:id="rId70"/>
        </w:object>
      </w:r>
      <w:r w:rsidRPr="003229D8">
        <w:rPr>
          <w:position w:val="-14"/>
          <w:lang w:val="es-ES"/>
        </w:rPr>
        <w:t xml:space="preserve">                                                                         </w:t>
      </w:r>
    </w:p>
    <w:p w:rsidR="003229D8" w:rsidRPr="003229D8" w:rsidRDefault="003229D8" w:rsidP="003229D8">
      <w:pPr>
        <w:spacing w:after="0" w:line="240" w:lineRule="auto"/>
        <w:rPr>
          <w:position w:val="-14"/>
          <w:lang w:val="es-ES"/>
        </w:rPr>
      </w:pPr>
    </w:p>
    <w:p w:rsidR="003229D8" w:rsidRPr="003229D8" w:rsidRDefault="003229D8" w:rsidP="003229D8">
      <w:pPr>
        <w:spacing w:after="0" w:line="240" w:lineRule="auto"/>
        <w:rPr>
          <w:position w:val="-6"/>
          <w:lang w:val="es-ES"/>
        </w:rPr>
      </w:pPr>
      <w:r w:rsidRPr="003229D8">
        <w:rPr>
          <w:position w:val="-14"/>
          <w:lang w:val="es-ES"/>
        </w:rPr>
        <w:lastRenderedPageBreak/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c</w:t>
      </w:r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r w:rsidRPr="003229D8">
        <w:rPr>
          <w:position w:val="-6"/>
          <w:lang w:val="es-ES"/>
        </w:rPr>
        <w:t xml:space="preserve"> </w:t>
      </w:r>
      <w:r w:rsidRPr="00CD760B">
        <w:rPr>
          <w:position w:val="-14"/>
        </w:rPr>
        <w:object w:dxaOrig="2100" w:dyaOrig="400">
          <v:shape id="_x0000_i1051" type="#_x0000_t75" style="width:104.95pt;height:19.75pt" o:ole="">
            <v:imagedata r:id="rId48" o:title=""/>
          </v:shape>
          <o:OLEObject Type="Embed" ProgID="Equation.DSMT4" ShapeID="_x0000_i1051" DrawAspect="Content" ObjectID="_1695976488" r:id="rId71"/>
        </w:object>
      </w:r>
      <w:r w:rsidRPr="003229D8">
        <w:rPr>
          <w:position w:val="-6"/>
          <w:lang w:val="es-ES"/>
        </w:rPr>
        <w:t xml:space="preserve">               </w:t>
      </w:r>
    </w:p>
    <w:p w:rsidR="003229D8" w:rsidRPr="00CD760B" w:rsidRDefault="003229D8" w:rsidP="003229D8">
      <w:pPr>
        <w:spacing w:after="0" w:line="240" w:lineRule="auto"/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</w:pPr>
      <w:r w:rsidRPr="003229D8">
        <w:rPr>
          <w:position w:val="-6"/>
          <w:lang w:val="es-ES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d</w:t>
      </w:r>
      <w:r w:rsidRPr="00CD760B">
        <w:rPr>
          <w:rFonts w:ascii="Times New Roman" w:eastAsia="+mj-ea" w:hAnsi="Times New Roman" w:cs="Times New Roman"/>
          <w:kern w:val="24"/>
          <w:sz w:val="28"/>
          <w:szCs w:val="28"/>
          <w:lang w:val="es-ES"/>
        </w:rPr>
        <w:t>/</w:t>
      </w:r>
      <w:r w:rsidRPr="00CD760B">
        <w:rPr>
          <w:position w:val="-14"/>
          <w:lang w:val="es-ES"/>
        </w:rPr>
        <w:t xml:space="preserve"> </w:t>
      </w:r>
      <w:r w:rsidRPr="00CD760B">
        <w:rPr>
          <w:position w:val="-14"/>
        </w:rPr>
        <w:object w:dxaOrig="1719" w:dyaOrig="440">
          <v:shape id="_x0000_i1052" type="#_x0000_t75" style="width:85.7pt;height:21.8pt" o:ole="">
            <v:imagedata r:id="rId50" o:title=""/>
          </v:shape>
          <o:OLEObject Type="Embed" ProgID="Equation.DSMT4" ShapeID="_x0000_i1052" DrawAspect="Content" ObjectID="_1695976489" r:id="rId72"/>
        </w:object>
      </w:r>
      <w:r w:rsidRPr="00CD760B">
        <w:rPr>
          <w:position w:val="-14"/>
          <w:lang w:val="es-ES"/>
        </w:rPr>
        <w:t xml:space="preserve">                 </w:t>
      </w:r>
    </w:p>
    <w:p w:rsidR="003229D8" w:rsidRDefault="003229D8" w:rsidP="003229D8">
      <w:pPr>
        <w:spacing w:after="0" w:line="240" w:lineRule="auto"/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  <w:lang w:val="es-ES"/>
        </w:rPr>
        <w:sectPr w:rsidR="003229D8" w:rsidSect="003229D8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3229D8" w:rsidRPr="00EE31DB" w:rsidRDefault="00EE31DB" w:rsidP="00EE31DB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lastRenderedPageBreak/>
        <w:t>Bà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 xml:space="preserve"> 4</w:t>
      </w:r>
      <w:r w:rsidRPr="00EE31DB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hào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ừ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ngày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“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Phụ</w:t>
      </w:r>
      <w:proofErr w:type="spellEnd"/>
      <w:proofErr w:type="gram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Nữ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Việ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Nam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20/10 “.</w:t>
      </w:r>
      <w:r w:rsidRPr="00EE31DB">
        <w:rPr>
          <w:rFonts w:ascii="Times New Roman" w:eastAsia="Times New Roman" w:hAnsi="Times New Roman" w:cs="Times New Roman"/>
          <w:b/>
          <w:sz w:val="26"/>
          <w:szCs w:val="26"/>
          <w:lang w:val="es-ES"/>
        </w:rPr>
        <w:t xml:space="preserve"> 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ộ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ửa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hà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ờ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ra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ảm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á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ồ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loạ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20%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ác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ặ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hà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so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vớ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á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ban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ầu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và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ảm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êm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5 %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ho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khách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hà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ân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iế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.</w:t>
      </w:r>
      <w:proofErr w:type="gram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An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(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proofErr w:type="gram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khách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hà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ân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hiế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)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ã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ua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ặ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ẹ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ược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một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hiếc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ú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xách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vớ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á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304 000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ồng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.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Hỏ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giá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ban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ầu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ủa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chiếc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túi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xách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đó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bao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>nhiêu</w:t>
      </w:r>
      <w:proofErr w:type="spellEnd"/>
      <w:r w:rsidRPr="00EE31DB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?</w:t>
      </w:r>
      <w:proofErr w:type="gramEnd"/>
    </w:p>
    <w:p w:rsidR="00384198" w:rsidRPr="0010712D" w:rsidRDefault="00384198" w:rsidP="00384198">
      <w:pPr>
        <w:spacing w:after="0"/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</w:pPr>
      <w:r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763712" behindDoc="0" locked="0" layoutInCell="1" allowOverlap="1" wp14:anchorId="365E380D" wp14:editId="5799229D">
            <wp:simplePos x="0" y="0"/>
            <wp:positionH relativeFrom="column">
              <wp:posOffset>4443095</wp:posOffset>
            </wp:positionH>
            <wp:positionV relativeFrom="paragraph">
              <wp:posOffset>130810</wp:posOffset>
            </wp:positionV>
            <wp:extent cx="1666875" cy="15621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4198" w:rsidRPr="00384198" w:rsidRDefault="00384198" w:rsidP="00384198">
      <w:pPr>
        <w:spacing w:after="0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 w:rsidRPr="0010712D"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>5</w:t>
      </w:r>
      <w:r w:rsidRPr="00384198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Mộ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người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hợ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làm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bá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hiế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ế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mộ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hiếc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bá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em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si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nhậ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ó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3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ầ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ròn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như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bên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.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ầ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rên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ù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ó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í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EF,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ầ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hứ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2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ó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í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DG = 50 cm.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ầ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áy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CH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ó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í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60cm .</w:t>
      </w:r>
      <w:proofErr w:type="gram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Biế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rằ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EF // DG// CH 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và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D, G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lần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lượt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ru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iểm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của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EC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và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FH .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Em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hãy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tí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ộ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dài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>kí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EF? </w:t>
      </w:r>
    </w:p>
    <w:p w:rsidR="00384198" w:rsidRDefault="00384198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3229D8" w:rsidRDefault="003229D8" w:rsidP="0038419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</w:p>
    <w:p w:rsidR="0059642D" w:rsidRPr="007C61B5" w:rsidRDefault="0059642D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</w:t>
      </w:r>
      <w:r w:rsidR="009E3FF9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10</w:t>
      </w:r>
      <w:r w:rsidR="00D22B51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="00D22B51"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9E3FF9" w:rsidRPr="007C61B5" w:rsidRDefault="00384198" w:rsidP="00D839E7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</w:pPr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HÌNH CHỮ NHẬT </w:t>
      </w:r>
    </w:p>
    <w:p w:rsidR="00182A0A" w:rsidRDefault="00182A0A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BÀI CŨ </w:t>
      </w:r>
    </w:p>
    <w:p w:rsidR="00096D83" w:rsidRPr="0010712D" w:rsidRDefault="004C7AC0" w:rsidP="00096D8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u w:val="single"/>
          <w:lang w:val="es-ES"/>
        </w:rPr>
        <w:t>tập</w:t>
      </w:r>
      <w:proofErr w:type="spellEnd"/>
      <w:r w:rsidRPr="004C7AC0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Cho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tam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giác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ABC.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Gọi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D, E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lần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lượt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trung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điểm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>của</w:t>
      </w:r>
      <w:proofErr w:type="spellEnd"/>
      <w:r w:rsidR="00096D83" w:rsidRPr="0010712D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AB, AC. </w:t>
      </w:r>
    </w:p>
    <w:p w:rsidR="00096D83" w:rsidRPr="00384198" w:rsidRDefault="00096D83" w:rsidP="00096D83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</w:rPr>
        <w:t>Chứ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</w:rPr>
        <w:t xml:space="preserve"> minh: BDEC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384198">
        <w:rPr>
          <w:rFonts w:ascii="Times New Roman" w:eastAsia="Times New Roman" w:hAnsi="Times New Roman" w:cs="Times New Roman"/>
          <w:sz w:val="26"/>
          <w:szCs w:val="26"/>
        </w:rPr>
        <w:t>thang</w:t>
      </w:r>
      <w:proofErr w:type="spellEnd"/>
      <w:r w:rsidRPr="00384198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096D83" w:rsidRDefault="00096D83" w:rsidP="00096D8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b)</w:t>
      </w:r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Gọ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K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điểm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đối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xứng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>của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D qua E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Chứng</w:t>
      </w:r>
      <w:proofErr w:type="spell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minh</w:t>
      </w:r>
      <w:proofErr w:type="spell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: ADCK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là</w:t>
      </w:r>
      <w:proofErr w:type="spell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bình</w:t>
      </w:r>
      <w:proofErr w:type="spell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hành</w:t>
      </w:r>
      <w:proofErr w:type="spellEnd"/>
    </w:p>
    <w:p w:rsidR="00096D83" w:rsidRPr="00096D83" w:rsidRDefault="00096D83" w:rsidP="00096D83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   </w:t>
      </w:r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>và</w:t>
      </w:r>
      <w:proofErr w:type="spellEnd"/>
      <w:proofErr w:type="gramEnd"/>
      <w:r w:rsidRPr="00096D83">
        <w:rPr>
          <w:rFonts w:ascii="Times New Roman" w:eastAsia="Times New Roman" w:hAnsi="Times New Roman" w:cs="Times New Roman"/>
          <w:sz w:val="26"/>
          <w:szCs w:val="26"/>
          <w:lang w:val="es-ES"/>
        </w:rPr>
        <w:t xml:space="preserve"> CD // AK</w:t>
      </w:r>
    </w:p>
    <w:p w:rsidR="0059642D" w:rsidRDefault="00D83AE1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="004C7AC0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="009E3FF9"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.BÀI MỚI</w:t>
      </w:r>
    </w:p>
    <w:p w:rsidR="00384198" w:rsidRPr="003C6AA6" w:rsidRDefault="005B020C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  <w:r w:rsidRPr="005B020C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1.Định </w:t>
      </w:r>
      <w:proofErr w:type="spellStart"/>
      <w:r w:rsidRPr="005B020C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nghĩa</w:t>
      </w:r>
      <w:proofErr w:type="spellEnd"/>
      <w:r w:rsidRPr="005B020C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</w:p>
    <w:p w:rsidR="005B020C" w:rsidRPr="005B020C" w:rsidRDefault="005B020C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244061" w:themeColor="accent1" w:themeShade="80"/>
          <w:sz w:val="28"/>
          <w:szCs w:val="28"/>
          <w:u w:val="single"/>
          <w:lang w:val="es-ES"/>
        </w:rPr>
      </w:pPr>
      <w:r w:rsidRPr="005B020C">
        <w:rPr>
          <w:rFonts w:ascii="Times New Roman" w:hAnsi="Times New Roman" w:cs="Times New Roman"/>
          <w:b/>
          <w:noProof/>
          <w:color w:val="FF0000"/>
          <w:sz w:val="26"/>
          <w:szCs w:val="26"/>
        </w:rPr>
        <w:drawing>
          <wp:anchor distT="0" distB="0" distL="114300" distR="114300" simplePos="0" relativeHeight="251765760" behindDoc="0" locked="0" layoutInCell="1" allowOverlap="1" wp14:anchorId="6039D163" wp14:editId="2522B169">
            <wp:simplePos x="0" y="0"/>
            <wp:positionH relativeFrom="column">
              <wp:posOffset>4558665</wp:posOffset>
            </wp:positionH>
            <wp:positionV relativeFrom="paragraph">
              <wp:posOffset>40005</wp:posOffset>
            </wp:positionV>
            <wp:extent cx="1551940" cy="1229995"/>
            <wp:effectExtent l="0" t="0" r="0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020C">
        <w:rPr>
          <w:rFonts w:ascii="Times New Roman" w:eastAsia="Calibri" w:hAnsi="Times New Roman" w:cs="Times New Roman"/>
          <w:noProof/>
          <w:color w:val="4F81BD" w:themeColor="accent1"/>
          <w:sz w:val="28"/>
          <w:szCs w:val="28"/>
        </w:rPr>
        <w:drawing>
          <wp:anchor distT="0" distB="0" distL="114300" distR="114300" simplePos="0" relativeHeight="251764736" behindDoc="0" locked="0" layoutInCell="1" allowOverlap="1" wp14:anchorId="068BC285" wp14:editId="3AB22B74">
            <wp:simplePos x="0" y="0"/>
            <wp:positionH relativeFrom="column">
              <wp:posOffset>83185</wp:posOffset>
            </wp:positionH>
            <wp:positionV relativeFrom="paragraph">
              <wp:posOffset>163830</wp:posOffset>
            </wp:positionV>
            <wp:extent cx="3573780" cy="514985"/>
            <wp:effectExtent l="0" t="0" r="762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5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B020C" w:rsidRDefault="005B020C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</w:p>
    <w:p w:rsidR="005B020C" w:rsidRDefault="005B020C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  <w:r>
        <w:rPr>
          <w:rFonts w:ascii="Times New Roman" w:hAnsi="Times New Roman" w:cs="Times New Roman"/>
          <w:b/>
          <w:noProof/>
          <w:color w:val="FF0000"/>
          <w:sz w:val="26"/>
          <w:szCs w:val="26"/>
          <w:u w:val="single"/>
        </w:rPr>
        <w:drawing>
          <wp:anchor distT="0" distB="0" distL="114300" distR="114300" simplePos="0" relativeHeight="251766784" behindDoc="0" locked="0" layoutInCell="1" allowOverlap="1" wp14:anchorId="7176799A" wp14:editId="6923FAC2">
            <wp:simplePos x="0" y="0"/>
            <wp:positionH relativeFrom="column">
              <wp:posOffset>-3695700</wp:posOffset>
            </wp:positionH>
            <wp:positionV relativeFrom="paragraph">
              <wp:posOffset>218440</wp:posOffset>
            </wp:positionV>
            <wp:extent cx="4410710" cy="321945"/>
            <wp:effectExtent l="0" t="0" r="8890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710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B020C" w:rsidRDefault="005B020C" w:rsidP="00F868AA">
      <w:p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òn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đị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ghĩa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ác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s-ES"/>
        </w:rPr>
        <w:t>khá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:</w:t>
      </w:r>
      <w:proofErr w:type="gramEnd"/>
    </w:p>
    <w:p w:rsidR="005B020C" w:rsidRDefault="005B020C" w:rsidP="005B020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ba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vuông</w:t>
      </w:r>
      <w:proofErr w:type="spellEnd"/>
    </w:p>
    <w:p w:rsidR="005B020C" w:rsidRDefault="005B020C" w:rsidP="005B020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vuông</w:t>
      </w:r>
      <w:proofErr w:type="spellEnd"/>
    </w:p>
    <w:p w:rsidR="005B020C" w:rsidRDefault="005B020C" w:rsidP="005B020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ân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ó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vuô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096D83" w:rsidRDefault="00096D83" w:rsidP="005B020C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</w:p>
    <w:p w:rsidR="00096D83" w:rsidRDefault="005B020C" w:rsidP="005B020C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  <w:proofErr w:type="gram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2</w:t>
      </w:r>
      <w:r w:rsidRPr="005B020C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.</w:t>
      </w:r>
      <w:r w:rsidR="00096D83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Tính</w:t>
      </w:r>
      <w:proofErr w:type="gramEnd"/>
      <w:r w:rsidR="00096D83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 w:rsidR="00096D83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chât</w:t>
      </w:r>
      <w:proofErr w:type="spellEnd"/>
      <w:r w:rsidR="00096D83"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</w:p>
    <w:p w:rsidR="005B020C" w:rsidRPr="00096D83" w:rsidRDefault="00096D83" w:rsidP="005B020C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lastRenderedPageBreak/>
        <w:t>Hình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ch</w:t>
      </w:r>
      <w:r>
        <w:rPr>
          <w:rFonts w:ascii="Times New Roman" w:eastAsia="Calibri" w:hAnsi="Times New Roman" w:cs="Times New Roman"/>
          <w:sz w:val="28"/>
          <w:szCs w:val="28"/>
          <w:lang w:val="es-ES"/>
        </w:rPr>
        <w:t>ữ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nhật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có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tất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cả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các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tí</w:t>
      </w:r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nh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chất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củ</w:t>
      </w:r>
      <w:r>
        <w:rPr>
          <w:rFonts w:ascii="Times New Roman" w:eastAsia="Calibri" w:hAnsi="Times New Roman" w:cs="Times New Roman"/>
          <w:sz w:val="28"/>
          <w:szCs w:val="28"/>
          <w:lang w:val="es-ES"/>
        </w:rPr>
        <w:t>a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hình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thang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cân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và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s-ES"/>
        </w:rPr>
        <w:t>hì</w:t>
      </w:r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nh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bình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>hành</w:t>
      </w:r>
      <w:proofErr w:type="spellEnd"/>
      <w:r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r w:rsidR="005B020C" w:rsidRPr="00096D83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</w:p>
    <w:p w:rsidR="005B020C" w:rsidRPr="005B020C" w:rsidRDefault="00096D83" w:rsidP="005B020C">
      <w:p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hêm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s-ES"/>
        </w:rPr>
        <w:t>chấ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:</w:t>
      </w:r>
      <w:proofErr w:type="gramEnd"/>
    </w:p>
    <w:p w:rsidR="005B020C" w:rsidRDefault="00096D83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  <w:r w:rsidRPr="00096D83"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inline distT="0" distB="0" distL="0" distR="0" wp14:anchorId="1BDF3CDD" wp14:editId="5E2EA840">
            <wp:extent cx="5370490" cy="628111"/>
            <wp:effectExtent l="0" t="0" r="1905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0208" cy="628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D83" w:rsidRDefault="007849C4" w:rsidP="007849C4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  <w:r w:rsidRPr="007849C4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EF98168" wp14:editId="04E64AAD">
                <wp:simplePos x="0" y="0"/>
                <wp:positionH relativeFrom="column">
                  <wp:posOffset>2298781</wp:posOffset>
                </wp:positionH>
                <wp:positionV relativeFrom="paragraph">
                  <wp:posOffset>213065</wp:posOffset>
                </wp:positionV>
                <wp:extent cx="57955" cy="875763"/>
                <wp:effectExtent l="0" t="0" r="18415" b="19685"/>
                <wp:wrapNone/>
                <wp:docPr id="19" name="Left Brac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55" cy="875763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9" o:spid="_x0000_s1026" type="#_x0000_t87" style="position:absolute;margin-left:181pt;margin-top:16.8pt;width:4.55pt;height:68.9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" adj="119" strokecolor="black [3040]"/>
            </w:pict>
          </mc:Fallback>
        </mc:AlternateContent>
      </w:r>
      <w:r w:rsidR="00096D83" w:rsidRPr="00096D83">
        <w:rPr>
          <w:rFonts w:ascii="Times New Roman" w:hAnsi="Times New Roman" w:cs="Times New Roman"/>
          <w:noProof/>
          <w:color w:val="FF0000"/>
          <w:sz w:val="26"/>
          <w:szCs w:val="26"/>
        </w:rPr>
        <w:drawing>
          <wp:anchor distT="0" distB="0" distL="114300" distR="114300" simplePos="0" relativeHeight="251768832" behindDoc="0" locked="0" layoutInCell="1" allowOverlap="1" wp14:anchorId="32B57789" wp14:editId="76B7944A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1830705" cy="159004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70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6D83" w:rsidRDefault="007849C4" w:rsidP="007849C4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ABCD </w:t>
      </w:r>
      <w:r w:rsidRPr="007849C4">
        <w:rPr>
          <w:rFonts w:ascii="Times New Roman" w:hAnsi="Times New Roman" w:cs="Times New Roman"/>
          <w:position w:val="-6"/>
          <w:sz w:val="26"/>
          <w:szCs w:val="26"/>
          <w:lang w:val="es-ES"/>
        </w:rPr>
        <w:object w:dxaOrig="340" w:dyaOrig="240">
          <v:shape id="_x0000_i1053" type="#_x0000_t75" style="width:17.25pt;height:12.15pt" o:ole="">
            <v:imagedata r:id="rId79" o:title=""/>
          </v:shape>
          <o:OLEObject Type="Embed" ProgID="Equation.DSMT4" ShapeID="_x0000_i1053" DrawAspect="Content" ObjectID="_1695976490" r:id="rId80"/>
        </w:objec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   AC =BD</w:t>
      </w:r>
    </w:p>
    <w:p w:rsidR="007849C4" w:rsidRPr="00096D83" w:rsidRDefault="007849C4" w:rsidP="007849C4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                                                            OA =  OB  = OC = OD</w:t>
      </w:r>
    </w:p>
    <w:p w:rsidR="00096D83" w:rsidRDefault="00096D83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</w:p>
    <w:p w:rsidR="007849C4" w:rsidRDefault="007849C4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</w:p>
    <w:p w:rsidR="007849C4" w:rsidRDefault="007849C4" w:rsidP="007849C4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3.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Dấu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hiệu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nhận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biết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 </w:t>
      </w:r>
    </w:p>
    <w:p w:rsidR="007849C4" w:rsidRDefault="007849C4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  <w:r>
        <w:rPr>
          <w:noProof/>
        </w:rPr>
        <w:drawing>
          <wp:inline distT="0" distB="0" distL="0" distR="0" wp14:anchorId="30C70D53" wp14:editId="26EFA966">
            <wp:extent cx="5776175" cy="131656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77320" cy="131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9C4" w:rsidRPr="00251807" w:rsidRDefault="00251807" w:rsidP="007849C4">
      <w:pPr>
        <w:spacing w:line="240" w:lineRule="auto"/>
        <w:rPr>
          <w:rFonts w:ascii="Times New Roman" w:eastAsia="Calibri" w:hAnsi="Times New Roman" w:cs="Times New Roman"/>
          <w:b/>
          <w:noProof/>
          <w:sz w:val="28"/>
          <w:szCs w:val="28"/>
          <w:u w:val="single"/>
          <w:lang w:val="es-ES"/>
        </w:rPr>
      </w:pPr>
      <w:r w:rsidRPr="00251807">
        <w:rPr>
          <w:rFonts w:ascii="Times New Roman" w:eastAsia="Calibri" w:hAnsi="Times New Roman" w:cs="Times New Roman"/>
          <w:b/>
          <w:noProof/>
          <w:sz w:val="28"/>
          <w:szCs w:val="28"/>
          <w:u w:val="single"/>
          <w:lang w:val="es-ES"/>
        </w:rPr>
        <w:t xml:space="preserve">Áp dụng  </w:t>
      </w:r>
    </w:p>
    <w:p w:rsidR="00251807" w:rsidRPr="00251807" w:rsidRDefault="00251807" w:rsidP="007849C4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251807">
        <w:rPr>
          <w:rFonts w:ascii="Times New Roman" w:eastAsia="Calibri" w:hAnsi="Times New Roman" w:cs="Times New Roman"/>
          <w:b/>
          <w:noProof/>
          <w:color w:val="4F81BD" w:themeColor="accent1"/>
          <w:sz w:val="28"/>
          <w:szCs w:val="28"/>
        </w:rPr>
        <w:drawing>
          <wp:anchor distT="0" distB="0" distL="114300" distR="114300" simplePos="0" relativeHeight="251769856" behindDoc="0" locked="0" layoutInCell="1" allowOverlap="1" wp14:anchorId="09AB1729" wp14:editId="03A42DE8">
            <wp:simplePos x="0" y="0"/>
            <wp:positionH relativeFrom="column">
              <wp:posOffset>-75565</wp:posOffset>
            </wp:positionH>
            <wp:positionV relativeFrom="paragraph">
              <wp:posOffset>412115</wp:posOffset>
            </wp:positionV>
            <wp:extent cx="1806575" cy="131953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1807">
        <w:rPr>
          <w:rFonts w:ascii="Times New Roman" w:eastAsia="Calibri" w:hAnsi="Times New Roman" w:cs="Times New Roman"/>
          <w:noProof/>
          <w:sz w:val="28"/>
          <w:szCs w:val="28"/>
          <w:lang w:val="es-ES"/>
        </w:rPr>
        <w:t xml:space="preserve">a) Dựa vào hình vẽ </w:t>
      </w:r>
      <w:r>
        <w:rPr>
          <w:rFonts w:ascii="Times New Roman" w:eastAsia="Calibri" w:hAnsi="Times New Roman" w:cs="Times New Roman"/>
          <w:noProof/>
          <w:sz w:val="28"/>
          <w:szCs w:val="28"/>
          <w:lang w:val="es-ES"/>
        </w:rPr>
        <w:t xml:space="preserve">Chứng minh tứ giác ABCD là hình chữ nhật </w:t>
      </w:r>
    </w:p>
    <w:p w:rsidR="007849C4" w:rsidRPr="00251807" w:rsidRDefault="00251807" w:rsidP="007849C4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251807">
        <w:rPr>
          <w:rFonts w:ascii="Times New Roman" w:eastAsia="Calibri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....</w:t>
      </w:r>
      <w:r>
        <w:rPr>
          <w:rFonts w:ascii="Times New Roman" w:eastAsia="Calibri" w:hAnsi="Times New Roman" w:cs="Times New Roman"/>
          <w:sz w:val="28"/>
          <w:szCs w:val="28"/>
          <w:lang w:val="es-ES"/>
        </w:rPr>
        <w:t>...........................................................................................................................................................................................</w:t>
      </w:r>
    </w:p>
    <w:p w:rsidR="00251807" w:rsidRPr="00251807" w:rsidRDefault="00251807" w:rsidP="007849C4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</w:p>
    <w:p w:rsidR="00251807" w:rsidRDefault="00251807" w:rsidP="007849C4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</w:p>
    <w:p w:rsidR="00251807" w:rsidRDefault="00251807" w:rsidP="007849C4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</w:p>
    <w:p w:rsidR="00251807" w:rsidRPr="00251807" w:rsidRDefault="00251807" w:rsidP="0025180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251807">
        <w:rPr>
          <w:rFonts w:ascii="Times New Roman" w:eastAsia="Calibri" w:hAnsi="Times New Roman" w:cs="Times New Roman"/>
          <w:noProof/>
          <w:sz w:val="28"/>
          <w:szCs w:val="28"/>
          <w:lang w:val="es-ES"/>
        </w:rPr>
        <w:lastRenderedPageBreak/>
        <w:t xml:space="preserve">a) Dựa vào hình vẽ </w:t>
      </w:r>
      <w:r>
        <w:rPr>
          <w:rFonts w:ascii="Times New Roman" w:eastAsia="Calibri" w:hAnsi="Times New Roman" w:cs="Times New Roman"/>
          <w:noProof/>
          <w:sz w:val="28"/>
          <w:szCs w:val="28"/>
          <w:lang w:val="es-ES"/>
        </w:rPr>
        <w:t xml:space="preserve">Chứng minh tứ giác DEFM là hình chữ nhật </w:t>
      </w:r>
    </w:p>
    <w:p w:rsidR="00251807" w:rsidRPr="00251807" w:rsidRDefault="00476C85" w:rsidP="007849C4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251807">
        <w:rPr>
          <w:rFonts w:ascii="Times New Roman" w:eastAsia="Calibri" w:hAnsi="Times New Roman" w:cs="Times New Roman"/>
          <w:noProof/>
          <w:color w:val="4F81BD" w:themeColor="accent1"/>
          <w:sz w:val="28"/>
          <w:szCs w:val="28"/>
        </w:rPr>
        <w:drawing>
          <wp:anchor distT="0" distB="0" distL="114300" distR="114300" simplePos="0" relativeHeight="251770880" behindDoc="0" locked="0" layoutInCell="1" allowOverlap="1" wp14:anchorId="151B2730" wp14:editId="4DBB07BF">
            <wp:simplePos x="0" y="0"/>
            <wp:positionH relativeFrom="column">
              <wp:posOffset>-193675</wp:posOffset>
            </wp:positionH>
            <wp:positionV relativeFrom="paragraph">
              <wp:posOffset>121920</wp:posOffset>
            </wp:positionV>
            <wp:extent cx="1622425" cy="1170305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2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807" w:rsidRPr="00251807">
        <w:rPr>
          <w:rFonts w:ascii="Times New Roman" w:eastAsia="Calibri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....</w:t>
      </w:r>
      <w:r w:rsidR="00251807">
        <w:rPr>
          <w:rFonts w:ascii="Times New Roman" w:eastAsia="Calibri" w:hAnsi="Times New Roman" w:cs="Times New Roman"/>
          <w:sz w:val="28"/>
          <w:szCs w:val="28"/>
          <w:lang w:val="es-ES"/>
        </w:rPr>
        <w:t>...........................................................................................................................................................................................,……………………………</w:t>
      </w:r>
    </w:p>
    <w:p w:rsidR="007849C4" w:rsidRDefault="007849C4" w:rsidP="007849C4">
      <w:pPr>
        <w:spacing w:line="240" w:lineRule="auto"/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</w:pPr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4.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Áp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dụng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vào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tam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>giác</w:t>
      </w:r>
      <w:proofErr w:type="spellEnd"/>
      <w:r>
        <w:rPr>
          <w:rFonts w:ascii="Times New Roman" w:eastAsia="Calibri" w:hAnsi="Times New Roman" w:cs="Times New Roman"/>
          <w:b/>
          <w:color w:val="95B3D7" w:themeColor="accent1" w:themeTint="99"/>
          <w:sz w:val="28"/>
          <w:szCs w:val="28"/>
          <w:u w:val="single"/>
          <w:lang w:val="es-ES"/>
        </w:rPr>
        <w:t xml:space="preserve"> </w:t>
      </w:r>
    </w:p>
    <w:p w:rsidR="007849C4" w:rsidRDefault="00251807" w:rsidP="00F868AA">
      <w:pPr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</w:pPr>
      <w:r w:rsidRPr="00251807">
        <w:rPr>
          <w:rFonts w:ascii="Times New Roman" w:hAnsi="Times New Roman" w:cs="Times New Roman"/>
          <w:b/>
          <w:noProof/>
          <w:color w:val="FF0000"/>
          <w:sz w:val="26"/>
          <w:szCs w:val="26"/>
        </w:rPr>
        <w:drawing>
          <wp:inline distT="0" distB="0" distL="0" distR="0" wp14:anchorId="4A63E0E1" wp14:editId="74B6ED87">
            <wp:extent cx="5744210" cy="1635760"/>
            <wp:effectExtent l="0" t="0" r="889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210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EE0" w:rsidRPr="00C83EE0" w:rsidRDefault="00C83EE0" w:rsidP="00C83EE0">
      <w:pPr>
        <w:rPr>
          <w:rFonts w:ascii="Times New Roman" w:hAnsi="Times New Roman" w:cs="Times New Roman"/>
          <w:noProof/>
          <w:sz w:val="26"/>
          <w:szCs w:val="26"/>
          <w:lang w:val="es-ES"/>
        </w:rPr>
      </w:pPr>
      <w:r w:rsidRPr="00C83EE0">
        <w:rPr>
          <w:rFonts w:ascii="Times New Roman" w:hAnsi="Times New Roman" w:cs="Times New Roman"/>
          <w:b/>
          <w:noProof/>
          <w:sz w:val="26"/>
          <w:szCs w:val="26"/>
          <w:u w:val="single"/>
          <w:lang w:val="es-ES"/>
        </w:rPr>
        <w:t xml:space="preserve">Áp dụng </w:t>
      </w:r>
      <w:r w:rsidRPr="00C83EE0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</w:t>
      </w:r>
      <w:r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Cho </w:t>
      </w:r>
      <w:r w:rsidRPr="00C83EE0">
        <w:rPr>
          <w:rFonts w:ascii="Times New Roman" w:hAnsi="Times New Roman" w:cs="Times New Roman"/>
          <w:noProof/>
          <w:position w:val="-6"/>
          <w:sz w:val="26"/>
          <w:szCs w:val="26"/>
          <w:lang w:val="es-ES"/>
        </w:rPr>
        <w:object w:dxaOrig="680" w:dyaOrig="279">
          <v:shape id="_x0000_i1054" type="#_x0000_t75" style="width:33.95pt;height:14.2pt" o:ole="">
            <v:imagedata r:id="rId85" o:title=""/>
          </v:shape>
          <o:OLEObject Type="Embed" ProgID="Equation.DSMT4" ShapeID="_x0000_i1054" DrawAspect="Content" ObjectID="_1695976491" r:id="rId86"/>
        </w:object>
      </w:r>
      <w:r w:rsidRPr="00C83EE0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vuông</w:t>
      </w:r>
      <w:r w:rsid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tại</w:t>
      </w:r>
      <w:r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A với đưởng trung tuyến AM  biết </w:t>
      </w:r>
      <w:r w:rsidRPr="00C83EE0">
        <w:rPr>
          <w:rFonts w:ascii="Times New Roman" w:hAnsi="Times New Roman" w:cs="Times New Roman"/>
          <w:noProof/>
          <w:position w:val="-10"/>
          <w:sz w:val="26"/>
          <w:szCs w:val="26"/>
          <w:lang w:val="es-ES"/>
        </w:rPr>
        <w:object w:dxaOrig="2079" w:dyaOrig="320">
          <v:shape id="_x0000_i1055" type="#_x0000_t75" style="width:103.95pt;height:16.25pt" o:ole="">
            <v:imagedata r:id="rId87" o:title=""/>
          </v:shape>
          <o:OLEObject Type="Embed" ProgID="Equation.DSMT4" ShapeID="_x0000_i1055" DrawAspect="Content" ObjectID="_1695976492" r:id="rId88"/>
        </w:object>
      </w:r>
      <w:r>
        <w:rPr>
          <w:rFonts w:ascii="Times New Roman" w:hAnsi="Times New Roman" w:cs="Times New Roman"/>
          <w:noProof/>
          <w:sz w:val="26"/>
          <w:szCs w:val="26"/>
          <w:lang w:val="es-ES"/>
        </w:rPr>
        <w:t>;Tính AM?</w:t>
      </w:r>
    </w:p>
    <w:p w:rsidR="00251807" w:rsidRPr="00C83EE0" w:rsidRDefault="00C83EE0" w:rsidP="00F868AA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71904" behindDoc="0" locked="0" layoutInCell="1" allowOverlap="1" wp14:anchorId="434752CC" wp14:editId="22404396">
            <wp:simplePos x="0" y="0"/>
            <wp:positionH relativeFrom="column">
              <wp:posOffset>-315595</wp:posOffset>
            </wp:positionH>
            <wp:positionV relativeFrom="paragraph">
              <wp:posOffset>6985</wp:posOffset>
            </wp:positionV>
            <wp:extent cx="1821815" cy="112649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76C85" w:rsidRPr="00476C85" w:rsidRDefault="0084591E" w:rsidP="00476C85">
      <w:pPr>
        <w:rPr>
          <w:rFonts w:ascii="Times New Roman" w:hAnsi="Times New Roman" w:cs="Times New Roman"/>
          <w:sz w:val="26"/>
          <w:szCs w:val="26"/>
          <w:lang w:val="es-ES"/>
        </w:rPr>
      </w:pPr>
      <w:r w:rsidRPr="00476C85"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  <w:t>I</w:t>
      </w:r>
      <w:r w:rsidR="00F868AA" w:rsidRPr="00476C85">
        <w:rPr>
          <w:rFonts w:ascii="Times New Roman" w:hAnsi="Times New Roman" w:cs="Times New Roman"/>
          <w:b/>
          <w:color w:val="FF0000"/>
          <w:sz w:val="26"/>
          <w:szCs w:val="26"/>
          <w:u w:val="single"/>
          <w:lang w:val="es-ES"/>
        </w:rPr>
        <w:t xml:space="preserve">II.DẶN DÒ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Học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thuộc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lòng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định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nghĩa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và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dấu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hiệu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nhận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biết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476C85" w:rsidRPr="00476C85"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</w:p>
    <w:p w:rsidR="00CF41D5" w:rsidRPr="007C61B5" w:rsidRDefault="00CF41D5" w:rsidP="00CF41D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s-ES"/>
        </w:rPr>
      </w:pP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ứ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..</w:t>
      </w:r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gày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..... </w:t>
      </w:r>
      <w:proofErr w:type="spellStart"/>
      <w:proofErr w:type="gram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tháng</w:t>
      </w:r>
      <w:proofErr w:type="spellEnd"/>
      <w:proofErr w:type="gram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 10 </w:t>
      </w:r>
      <w:proofErr w:type="spellStart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>năm</w:t>
      </w:r>
      <w:proofErr w:type="spellEnd"/>
      <w:r w:rsidRPr="007C61B5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 2021</w:t>
      </w:r>
    </w:p>
    <w:p w:rsidR="00CF41D5" w:rsidRPr="007C61B5" w:rsidRDefault="00CF41D5" w:rsidP="00CF41D5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</w:pPr>
      <w:r>
        <w:rPr>
          <w:rFonts w:eastAsia="+mn-ea"/>
          <w:b/>
          <w:bCs/>
          <w:color w:val="FF0000"/>
          <w:kern w:val="24"/>
          <w:sz w:val="28"/>
          <w:szCs w:val="28"/>
          <w:lang w:val="es-ES"/>
        </w:rPr>
        <w:t xml:space="preserve">LUYỆN TẬP HÌNH CHỮ NHẬT </w:t>
      </w:r>
    </w:p>
    <w:p w:rsidR="00CF41D5" w:rsidRDefault="00CF41D5" w:rsidP="00CF41D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.BÀI CŨ </w:t>
      </w:r>
    </w:p>
    <w:p w:rsidR="0010712D" w:rsidRDefault="00CF41D5" w:rsidP="0010712D">
      <w:pPr>
        <w:ind w:left="360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ắ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ại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định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nghĩa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và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dấu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hiệu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nhận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biế</w:t>
      </w:r>
      <w:r>
        <w:rPr>
          <w:rFonts w:ascii="Times New Roman" w:hAnsi="Times New Roman" w:cs="Times New Roman"/>
          <w:sz w:val="26"/>
          <w:szCs w:val="26"/>
          <w:lang w:val="es-ES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</w:p>
    <w:p w:rsidR="0010712D" w:rsidRPr="0010712D" w:rsidRDefault="0010712D" w:rsidP="0010712D">
      <w:pPr>
        <w:ind w:left="360"/>
        <w:rPr>
          <w:rFonts w:ascii="Times New Roman" w:hAnsi="Times New Roman" w:cs="Times New Roman"/>
          <w:sz w:val="26"/>
          <w:szCs w:val="26"/>
          <w:lang w:val="es-ES"/>
        </w:rPr>
      </w:pP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Cho </w:t>
      </w:r>
      <w:r w:rsidRPr="00C83EE0">
        <w:rPr>
          <w:noProof/>
          <w:position w:val="-6"/>
          <w:lang w:val="es-ES"/>
        </w:rPr>
        <w:object w:dxaOrig="680" w:dyaOrig="279">
          <v:shape id="_x0000_i1056" type="#_x0000_t75" style="width:33.95pt;height:14.2pt" o:ole="">
            <v:imagedata r:id="rId85" o:title=""/>
          </v:shape>
          <o:OLEObject Type="Embed" ProgID="Equation.DSMT4" ShapeID="_x0000_i1056" DrawAspect="Content" ObjectID="_1695976493" r:id="rId90"/>
        </w:object>
      </w: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vuông tại A với đưởng trung tuyến AM  biết</w:t>
      </w:r>
      <w:r w:rsidR="00476C85" w:rsidRPr="00C83EE0">
        <w:rPr>
          <w:noProof/>
          <w:position w:val="-10"/>
          <w:lang w:val="es-ES"/>
        </w:rPr>
        <w:object w:dxaOrig="2320" w:dyaOrig="320">
          <v:shape id="_x0000_i1059" type="#_x0000_t75" style="width:116.1pt;height:16.25pt" o:ole="">
            <v:imagedata r:id="rId91" o:title=""/>
          </v:shape>
          <o:OLEObject Type="Embed" ProgID="Equation.DSMT4" ShapeID="_x0000_i1059" DrawAspect="Content" ObjectID="_1695976494" r:id="rId92"/>
        </w:object>
      </w: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</w:t>
      </w:r>
      <w:r w:rsidR="00476C85">
        <w:rPr>
          <w:rFonts w:ascii="Times New Roman" w:hAnsi="Times New Roman" w:cs="Times New Roman"/>
          <w:noProof/>
          <w:sz w:val="26"/>
          <w:szCs w:val="26"/>
          <w:lang w:val="es-ES"/>
        </w:rPr>
        <w:t>\</w:t>
      </w:r>
    </w:p>
    <w:p w:rsidR="0010712D" w:rsidRDefault="0010712D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a)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gramStart"/>
      <w:r>
        <w:rPr>
          <w:rFonts w:ascii="Times New Roman" w:hAnsi="Times New Roman" w:cs="Times New Roman"/>
          <w:sz w:val="26"/>
          <w:szCs w:val="26"/>
          <w:lang w:val="es-ES"/>
        </w:rPr>
        <w:t>AM ?</w:t>
      </w:r>
      <w:proofErr w:type="gramEnd"/>
    </w:p>
    <w:p w:rsidR="0010712D" w:rsidRDefault="0010712D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b) D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xứ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A qua M .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ABDC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10712D" w:rsidRDefault="0010712D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lastRenderedPageBreak/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.BÀI MỚI</w:t>
      </w:r>
    </w:p>
    <w:p w:rsidR="0010712D" w:rsidRDefault="0010712D" w:rsidP="001071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</w:p>
    <w:p w:rsidR="0010712D" w:rsidRPr="0010712D" w:rsidRDefault="0010712D" w:rsidP="0010712D">
      <w:pPr>
        <w:ind w:left="360"/>
        <w:rPr>
          <w:rFonts w:ascii="Times New Roman" w:hAnsi="Times New Roman" w:cs="Times New Roman"/>
          <w:sz w:val="26"/>
          <w:szCs w:val="26"/>
          <w:lang w:val="es-ES"/>
        </w:rPr>
      </w:pPr>
      <w:r w:rsidRPr="0010712D">
        <w:rPr>
          <w:rFonts w:ascii="Times New Roman" w:hAnsi="Times New Roman" w:cs="Times New Roman"/>
          <w:b/>
          <w:noProof/>
          <w:sz w:val="26"/>
          <w:szCs w:val="26"/>
          <w:u w:val="single"/>
          <w:lang w:val="es-ES"/>
        </w:rPr>
        <w:t xml:space="preserve">Bài </w:t>
      </w:r>
      <w:r>
        <w:rPr>
          <w:rFonts w:ascii="Times New Roman" w:hAnsi="Times New Roman" w:cs="Times New Roman"/>
          <w:b/>
          <w:noProof/>
          <w:sz w:val="26"/>
          <w:szCs w:val="26"/>
          <w:u w:val="single"/>
          <w:lang w:val="es-ES"/>
        </w:rPr>
        <w:t>1</w:t>
      </w:r>
      <w:r w:rsidRPr="003C6AA6">
        <w:rPr>
          <w:rFonts w:ascii="Times New Roman" w:hAnsi="Times New Roman" w:cs="Times New Roman"/>
          <w:b/>
          <w:noProof/>
          <w:sz w:val="26"/>
          <w:szCs w:val="26"/>
          <w:lang w:val="es-ES"/>
        </w:rPr>
        <w:t xml:space="preserve"> </w:t>
      </w:r>
      <w:r w:rsidRPr="003C6AA6">
        <w:rPr>
          <w:rFonts w:ascii="Times New Roman" w:hAnsi="Times New Roman" w:cs="Times New Roman"/>
          <w:b/>
          <w:noProof/>
          <w:sz w:val="26"/>
          <w:szCs w:val="26"/>
          <w:lang w:val="es-ES"/>
        </w:rPr>
        <w:t xml:space="preserve"> </w:t>
      </w: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Cho </w:t>
      </w:r>
      <w:r w:rsidRPr="00C83EE0">
        <w:rPr>
          <w:noProof/>
          <w:position w:val="-6"/>
          <w:lang w:val="es-ES"/>
        </w:rPr>
        <w:object w:dxaOrig="680" w:dyaOrig="279">
          <v:shape id="_x0000_i1057" type="#_x0000_t75" style="width:33.95pt;height:14.2pt" o:ole="">
            <v:imagedata r:id="rId85" o:title=""/>
          </v:shape>
          <o:OLEObject Type="Embed" ProgID="Equation.DSMT4" ShapeID="_x0000_i1057" DrawAspect="Content" ObjectID="_1695976495" r:id="rId93"/>
        </w:object>
      </w:r>
      <w:r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cân tại </w:t>
      </w: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A với đưở</w:t>
      </w:r>
      <w:r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ng cao AH và D là trung điểm AC </w:t>
      </w:r>
      <w:r w:rsidRPr="0010712D">
        <w:rPr>
          <w:rFonts w:ascii="Times New Roman" w:hAnsi="Times New Roman" w:cs="Times New Roman"/>
          <w:noProof/>
          <w:sz w:val="26"/>
          <w:szCs w:val="26"/>
          <w:lang w:val="es-ES"/>
        </w:rPr>
        <w:t xml:space="preserve">  </w:t>
      </w:r>
    </w:p>
    <w:p w:rsidR="0010712D" w:rsidRDefault="0010712D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gramStart"/>
      <w:r>
        <w:rPr>
          <w:rFonts w:ascii="Times New Roman" w:hAnsi="Times New Roman" w:cs="Times New Roman"/>
          <w:sz w:val="26"/>
          <w:szCs w:val="26"/>
          <w:lang w:val="es-ES"/>
        </w:rPr>
        <w:t>a</w:t>
      </w:r>
      <w:proofErr w:type="gramEnd"/>
      <w:r>
        <w:rPr>
          <w:rFonts w:ascii="Times New Roman" w:hAnsi="Times New Roman" w:cs="Times New Roman"/>
          <w:sz w:val="26"/>
          <w:szCs w:val="26"/>
          <w:lang w:val="es-ES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Minh 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ABHD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?</w:t>
      </w:r>
    </w:p>
    <w:p w:rsidR="0010712D" w:rsidRDefault="0010712D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 xml:space="preserve">b)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ọi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E</w: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đối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xứ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"/>
        </w:rPr>
        <w:t>H</w: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qua </w:t>
      </w:r>
      <w:r>
        <w:rPr>
          <w:rFonts w:ascii="Times New Roman" w:hAnsi="Times New Roman" w:cs="Times New Roman"/>
          <w:sz w:val="26"/>
          <w:szCs w:val="26"/>
          <w:lang w:val="es-ES"/>
        </w:rPr>
        <w:t>D</w: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.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mi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tứ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s-ES"/>
        </w:rPr>
        <w:t>AHCE</w:t>
      </w:r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nhật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10712D" w:rsidRDefault="003C6AA6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>c</w:t>
      </w:r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) </w:t>
      </w:r>
      <w:proofErr w:type="spellStart"/>
      <w:r w:rsidR="0010712D"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781050">
        <w:rPr>
          <w:rFonts w:ascii="Times New Roman" w:hAnsi="Times New Roman" w:cs="Times New Roman"/>
          <w:sz w:val="26"/>
          <w:szCs w:val="26"/>
          <w:lang w:val="es-ES"/>
        </w:rPr>
        <w:t>m</w:t>
      </w:r>
      <w:r w:rsidR="0010712D">
        <w:rPr>
          <w:rFonts w:ascii="Times New Roman" w:hAnsi="Times New Roman" w:cs="Times New Roman"/>
          <w:sz w:val="26"/>
          <w:szCs w:val="26"/>
          <w:lang w:val="es-ES"/>
        </w:rPr>
        <w:t>inh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 </w:t>
      </w:r>
      <w:proofErr w:type="spellStart"/>
      <w:r w:rsidR="0010712D">
        <w:rPr>
          <w:rFonts w:ascii="Times New Roman" w:hAnsi="Times New Roman" w:cs="Times New Roman"/>
          <w:sz w:val="26"/>
          <w:szCs w:val="26"/>
          <w:lang w:val="es-ES"/>
        </w:rPr>
        <w:t>tứ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10712D"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ABHE </w:t>
      </w:r>
      <w:proofErr w:type="spellStart"/>
      <w:r w:rsidR="0010712D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s-ES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6"/>
          <w:szCs w:val="26"/>
          <w:lang w:val="es-ES"/>
        </w:rPr>
        <w:t>hành</w:t>
      </w:r>
      <w:proofErr w:type="spellEnd"/>
      <w:r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10712D">
        <w:rPr>
          <w:rFonts w:ascii="Times New Roman" w:hAnsi="Times New Roman" w:cs="Times New Roman"/>
          <w:sz w:val="26"/>
          <w:szCs w:val="26"/>
          <w:lang w:val="es-ES"/>
        </w:rPr>
        <w:t xml:space="preserve"> ?</w:t>
      </w:r>
      <w:proofErr w:type="gramEnd"/>
    </w:p>
    <w:p w:rsidR="0010712D" w:rsidRDefault="003C6AA6" w:rsidP="0010712D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-322580</wp:posOffset>
            </wp:positionH>
            <wp:positionV relativeFrom="paragraph">
              <wp:posOffset>195580</wp:posOffset>
            </wp:positionV>
            <wp:extent cx="1487170" cy="151701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712D" w:rsidRDefault="003C6AA6" w:rsidP="0010712D">
      <w:pPr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6"/>
          <w:szCs w:val="26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C6AA6" w:rsidRDefault="003C6AA6" w:rsidP="0010712D">
      <w:pPr>
        <w:rPr>
          <w:rFonts w:ascii="Times New Roman" w:hAnsi="Times New Roman" w:cs="Times New Roman"/>
          <w:sz w:val="26"/>
          <w:szCs w:val="26"/>
          <w:lang w:val="es-ES"/>
        </w:rPr>
      </w:pPr>
    </w:p>
    <w:p w:rsidR="003C6AA6" w:rsidRPr="003C6AA6" w:rsidRDefault="003C6AA6" w:rsidP="003C6A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es-ES"/>
        </w:rPr>
        <w:t>2</w:t>
      </w:r>
      <w:r w:rsidRPr="003C6AA6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 </w:t>
      </w:r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:</w:t>
      </w:r>
      <w:proofErr w:type="gram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Cho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3C6AA6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0" w:dyaOrig="260">
          <v:shape id="_x0000_i1058" type="#_x0000_t75" style="width:11.15pt;height:13.7pt" o:ole="">
            <v:imagedata r:id="rId95" o:title=""/>
          </v:shape>
          <o:OLEObject Type="Embed" ProgID="Equation.DSMT4" ShapeID="_x0000_i1058" DrawAspect="Content" ObjectID="_1695976496" r:id="rId96"/>
        </w:object>
      </w:r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ABC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vuông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tại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A ( AB &lt; AC) .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gọ</w:t>
      </w:r>
      <w:r w:rsid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i</w:t>
      </w:r>
      <w:proofErr w:type="spellEnd"/>
      <w:r w:rsid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D ,E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lần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lượt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là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trung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điểm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BC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và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AC                                                                                                             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Gọi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F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là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điểm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đối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>xứng</w:t>
      </w:r>
      <w:proofErr w:type="spellEnd"/>
      <w:r w:rsidRPr="003C6AA6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E  qua D</w:t>
      </w:r>
    </w:p>
    <w:p w:rsidR="003C6AA6" w:rsidRPr="00781050" w:rsidRDefault="003C6AA6" w:rsidP="0078105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Chứng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mi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tứ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giác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BFCF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là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bì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hà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                                                  </w:t>
      </w:r>
    </w:p>
    <w:p w:rsidR="00781050" w:rsidRDefault="003C6AA6" w:rsidP="0078105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.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Chứng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mi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tú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giác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BEFA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là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hình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chữ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>nhật</w:t>
      </w:r>
      <w:proofErr w:type="spellEnd"/>
      <w:r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</w:p>
    <w:p w:rsidR="003C6AA6" w:rsidRPr="00781050" w:rsidRDefault="00781050" w:rsidP="00781050">
      <w:pPr>
        <w:pStyle w:val="ListParagraph"/>
        <w:numPr>
          <w:ilvl w:val="0"/>
          <w:numId w:val="3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Gọ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K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là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điể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đố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xứn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củ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B qua F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Chứn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minh</w:t>
      </w:r>
      <w:proofErr w:type="spellEnd"/>
      <w:r w:rsidR="003C6AA6"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val="es-ES"/>
        </w:rPr>
        <w:t>AF//E K</w:t>
      </w:r>
      <w:r w:rsidR="003C6AA6" w:rsidRPr="00781050">
        <w:rPr>
          <w:rFonts w:ascii="Times New Roman" w:eastAsia="Times New Roman" w:hAnsi="Times New Roman" w:cs="Times New Roman"/>
          <w:sz w:val="24"/>
          <w:szCs w:val="24"/>
          <w:lang w:val="es-ES"/>
        </w:rPr>
        <w:t xml:space="preserve">                                                                                                                                                           </w:t>
      </w:r>
    </w:p>
    <w:p w:rsidR="003C6AA6" w:rsidRPr="003C6AA6" w:rsidRDefault="00476C85" w:rsidP="00781050">
      <w:pPr>
        <w:spacing w:after="0" w:line="240" w:lineRule="auto"/>
        <w:ind w:firstLine="4065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73952" behindDoc="0" locked="0" layoutInCell="1" allowOverlap="1" wp14:anchorId="535C9437" wp14:editId="21AED90D">
            <wp:simplePos x="0" y="0"/>
            <wp:positionH relativeFrom="column">
              <wp:posOffset>-213360</wp:posOffset>
            </wp:positionH>
            <wp:positionV relativeFrom="paragraph">
              <wp:posOffset>90170</wp:posOffset>
            </wp:positionV>
            <wp:extent cx="1377950" cy="103632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6AA6" w:rsidRPr="003C6AA6" w:rsidRDefault="00476C85" w:rsidP="003C6A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sz w:val="28"/>
          <w:szCs w:val="28"/>
          <w:lang w:val="es-ES"/>
        </w:rPr>
        <w:t>……………………………………………………………………</w:t>
      </w:r>
      <w:r w:rsidR="003C6AA6" w:rsidRPr="003C6AA6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</w:t>
      </w:r>
      <w:r>
        <w:rPr>
          <w:rFonts w:ascii="Times New Roman" w:eastAsia="Times New Roman" w:hAnsi="Times New Roman" w:cs="Times New Roman"/>
          <w:sz w:val="28"/>
          <w:szCs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  <w:r w:rsidR="003C6AA6" w:rsidRPr="003C6AA6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                                        </w:t>
      </w:r>
    </w:p>
    <w:p w:rsidR="003C6AA6" w:rsidRPr="003C6AA6" w:rsidRDefault="003C6AA6" w:rsidP="003C6A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476C85" w:rsidRDefault="00476C85" w:rsidP="00476C85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</w:pPr>
      <w:r w:rsidRPr="007C61B5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>I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es-ES"/>
        </w:rPr>
        <w:t xml:space="preserve">I.DẶN DÒ </w:t>
      </w:r>
    </w:p>
    <w:p w:rsidR="003C6AA6" w:rsidRPr="003C6AA6" w:rsidRDefault="003C6AA6" w:rsidP="003C6AA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</w:p>
    <w:p w:rsidR="00017407" w:rsidRPr="005B020C" w:rsidRDefault="00017407" w:rsidP="00017407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6"/>
          <w:szCs w:val="26"/>
          <w:lang w:val="es-ES"/>
        </w:rPr>
      </w:pPr>
      <w:bookmarkStart w:id="0" w:name="_GoBack"/>
      <w:bookmarkEnd w:id="0"/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Tuần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bài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kt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thường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xuyên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017407" w:rsidRPr="0010712D" w:rsidRDefault="00017407" w:rsidP="00017407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1 </w:t>
      </w:r>
      <w:proofErr w:type="gramStart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>( 3</w:t>
      </w:r>
      <w:proofErr w:type="gramEnd"/>
      <w:r w:rsidRPr="005B020C">
        <w:rPr>
          <w:rFonts w:ascii="Times New Roman" w:hAnsi="Times New Roman" w:cs="Times New Roman"/>
          <w:b/>
          <w:sz w:val="26"/>
          <w:szCs w:val="26"/>
          <w:lang w:val="es-ES"/>
        </w:rPr>
        <w:t xml:space="preserve"> d) </w:t>
      </w:r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Cho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sẵn</w:t>
      </w:r>
      <w:proofErr w:type="spellEnd"/>
      <w:r w:rsidRPr="005B020C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5B020C">
        <w:rPr>
          <w:rFonts w:ascii="Times New Roman" w:hAnsi="Times New Roman" w:cs="Times New Roman"/>
          <w:sz w:val="26"/>
          <w:szCs w:val="26"/>
          <w:lang w:val="es-ES"/>
        </w:rPr>
        <w:t>hìn</w:t>
      </w:r>
      <w:r w:rsidRPr="0010712D">
        <w:rPr>
          <w:rFonts w:ascii="Times New Roman" w:hAnsi="Times New Roman" w:cs="Times New Roman"/>
          <w:sz w:val="26"/>
          <w:szCs w:val="26"/>
          <w:lang w:val="es-ES"/>
        </w:rPr>
        <w:t>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HBH hay HCN</w:t>
      </w:r>
    </w:p>
    <w:p w:rsidR="00017407" w:rsidRPr="0010712D" w:rsidRDefault="00017407" w:rsidP="00017407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s-ES"/>
        </w:rPr>
        <w:t xml:space="preserve"> 2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s-ES"/>
        </w:rPr>
        <w:t>( 3</w:t>
      </w:r>
      <w:proofErr w:type="gram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đ)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oá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ực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ế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(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liê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quan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đườ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T/B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am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giác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,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</w:p>
    <w:p w:rsidR="00017407" w:rsidRPr="0010712D" w:rsidRDefault="00017407" w:rsidP="00017407">
      <w:pPr>
        <w:pStyle w:val="ListParagraph"/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  <w:lang w:val="es-ES"/>
        </w:rPr>
        <w:t>Bài</w:t>
      </w:r>
      <w:proofErr w:type="spellEnd"/>
      <w:r>
        <w:rPr>
          <w:rFonts w:ascii="Times New Roman" w:hAnsi="Times New Roman" w:cs="Times New Roman"/>
          <w:b/>
          <w:sz w:val="26"/>
          <w:szCs w:val="26"/>
          <w:lang w:val="es-ES"/>
        </w:rPr>
        <w:t xml:space="preserve">  3 </w:t>
      </w:r>
      <w:proofErr w:type="gramStart"/>
      <w:r>
        <w:rPr>
          <w:rFonts w:ascii="Times New Roman" w:hAnsi="Times New Roman" w:cs="Times New Roman"/>
          <w:b/>
          <w:sz w:val="26"/>
          <w:szCs w:val="26"/>
          <w:lang w:val="es-ES"/>
        </w:rPr>
        <w:t>( 4</w:t>
      </w:r>
      <w:proofErr w:type="gram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>điểm</w:t>
      </w:r>
      <w:proofErr w:type="spellEnd"/>
      <w:r w:rsidRPr="0010712D">
        <w:rPr>
          <w:rFonts w:ascii="Times New Roman" w:hAnsi="Times New Roman" w:cs="Times New Roman"/>
          <w:b/>
          <w:sz w:val="26"/>
          <w:szCs w:val="26"/>
          <w:lang w:val="es-ES"/>
        </w:rPr>
        <w:t xml:space="preserve"> )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Chứ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10712D">
        <w:rPr>
          <w:rFonts w:ascii="Times New Roman" w:hAnsi="Times New Roman" w:cs="Times New Roman"/>
          <w:sz w:val="26"/>
          <w:szCs w:val="26"/>
          <w:lang w:val="es-ES"/>
        </w:rPr>
        <w:t>thang</w:t>
      </w:r>
      <w:proofErr w:type="spellEnd"/>
      <w:r w:rsidRPr="0010712D">
        <w:rPr>
          <w:rFonts w:ascii="Times New Roman" w:hAnsi="Times New Roman" w:cs="Times New Roman"/>
          <w:sz w:val="26"/>
          <w:szCs w:val="26"/>
          <w:lang w:val="es-ES"/>
        </w:rPr>
        <w:t xml:space="preserve"> ; BBH;HCN</w:t>
      </w:r>
    </w:p>
    <w:p w:rsidR="003C6AA6" w:rsidRPr="0010712D" w:rsidRDefault="003C6AA6" w:rsidP="0010712D">
      <w:pPr>
        <w:rPr>
          <w:rFonts w:ascii="Times New Roman" w:hAnsi="Times New Roman" w:cs="Times New Roman"/>
          <w:sz w:val="26"/>
          <w:szCs w:val="26"/>
          <w:lang w:val="es-ES"/>
        </w:rPr>
      </w:pPr>
    </w:p>
    <w:sectPr w:rsidR="003C6AA6" w:rsidRPr="0010712D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07FB" w:rsidRDefault="005007FB" w:rsidP="008A72EB">
      <w:pPr>
        <w:spacing w:after="0" w:line="240" w:lineRule="auto"/>
      </w:pPr>
      <w:r>
        <w:separator/>
      </w:r>
    </w:p>
  </w:endnote>
  <w:endnote w:type="continuationSeparator" w:id="0">
    <w:p w:rsidR="005007FB" w:rsidRDefault="005007FB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38048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B938B3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628702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>
          <w:rPr>
            <w:b/>
            <w:noProof/>
          </w:rPr>
          <w:t>2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2067557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9273311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B938B3">
          <w:rPr>
            <w:b/>
            <w:noProof/>
          </w:rPr>
          <w:t>2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13744263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29D8" w:rsidRPr="00492601" w:rsidRDefault="003229D8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B938B3">
          <w:rPr>
            <w:b/>
            <w:noProof/>
          </w:rPr>
          <w:t>6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3229D8" w:rsidRDefault="003229D8">
    <w:pPr>
      <w:pStyle w:val="Footer"/>
    </w:pPr>
  </w:p>
  <w:p w:rsidR="003229D8" w:rsidRDefault="003229D8"/>
  <w:p w:rsidR="003229D8" w:rsidRDefault="003229D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07FB" w:rsidRDefault="005007FB" w:rsidP="008A72EB">
      <w:pPr>
        <w:spacing w:after="0" w:line="240" w:lineRule="auto"/>
      </w:pPr>
      <w:r>
        <w:separator/>
      </w:r>
    </w:p>
  </w:footnote>
  <w:footnote w:type="continuationSeparator" w:id="0">
    <w:p w:rsidR="005007FB" w:rsidRDefault="005007FB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3229D8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9D8" w:rsidRDefault="005B020C" w:rsidP="005B020C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81408C"/>
    <w:multiLevelType w:val="hybridMultilevel"/>
    <w:tmpl w:val="EB9A3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1743A9"/>
    <w:multiLevelType w:val="hybridMultilevel"/>
    <w:tmpl w:val="B30C4512"/>
    <w:lvl w:ilvl="0" w:tplc="3592A856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7E7B17"/>
    <w:multiLevelType w:val="hybridMultilevel"/>
    <w:tmpl w:val="D00E4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8B2DFC"/>
    <w:multiLevelType w:val="hybridMultilevel"/>
    <w:tmpl w:val="582E43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044324"/>
    <w:multiLevelType w:val="hybridMultilevel"/>
    <w:tmpl w:val="EBC800A4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9">
    <w:nsid w:val="32134DE4"/>
    <w:multiLevelType w:val="hybridMultilevel"/>
    <w:tmpl w:val="35C660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B65F7B"/>
    <w:multiLevelType w:val="hybridMultilevel"/>
    <w:tmpl w:val="5F7466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692D57"/>
    <w:multiLevelType w:val="hybridMultilevel"/>
    <w:tmpl w:val="14D6D7F2"/>
    <w:lvl w:ilvl="0" w:tplc="49F6CD5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005000"/>
    <w:multiLevelType w:val="hybridMultilevel"/>
    <w:tmpl w:val="3E2ED9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F751BE2"/>
    <w:multiLevelType w:val="hybridMultilevel"/>
    <w:tmpl w:val="EAD0CE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17">
    <w:nsid w:val="42D65FED"/>
    <w:multiLevelType w:val="hybridMultilevel"/>
    <w:tmpl w:val="9BB633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9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3D3037"/>
    <w:multiLevelType w:val="hybridMultilevel"/>
    <w:tmpl w:val="12D85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354B94"/>
    <w:multiLevelType w:val="hybridMultilevel"/>
    <w:tmpl w:val="99A0177C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3">
    <w:nsid w:val="578554B4"/>
    <w:multiLevelType w:val="hybridMultilevel"/>
    <w:tmpl w:val="9CB43A46"/>
    <w:lvl w:ilvl="0" w:tplc="01B2624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414F32"/>
    <w:multiLevelType w:val="hybridMultilevel"/>
    <w:tmpl w:val="F0E898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520627"/>
    <w:multiLevelType w:val="hybridMultilevel"/>
    <w:tmpl w:val="5D54D130"/>
    <w:lvl w:ilvl="0" w:tplc="3592A85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76273D3"/>
    <w:multiLevelType w:val="hybridMultilevel"/>
    <w:tmpl w:val="773E09E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191144"/>
    <w:multiLevelType w:val="hybridMultilevel"/>
    <w:tmpl w:val="06880A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8250C2"/>
    <w:multiLevelType w:val="hybridMultilevel"/>
    <w:tmpl w:val="F30CD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7">
    <w:nsid w:val="7E7947EB"/>
    <w:multiLevelType w:val="hybridMultilevel"/>
    <w:tmpl w:val="C30A0DE8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7"/>
  </w:num>
  <w:num w:numId="3">
    <w:abstractNumId w:val="26"/>
  </w:num>
  <w:num w:numId="4">
    <w:abstractNumId w:val="22"/>
  </w:num>
  <w:num w:numId="5">
    <w:abstractNumId w:val="18"/>
  </w:num>
  <w:num w:numId="6">
    <w:abstractNumId w:val="25"/>
  </w:num>
  <w:num w:numId="7">
    <w:abstractNumId w:val="1"/>
  </w:num>
  <w:num w:numId="8">
    <w:abstractNumId w:val="16"/>
  </w:num>
  <w:num w:numId="9">
    <w:abstractNumId w:val="10"/>
  </w:num>
  <w:num w:numId="10">
    <w:abstractNumId w:val="36"/>
  </w:num>
  <w:num w:numId="11">
    <w:abstractNumId w:val="0"/>
  </w:num>
  <w:num w:numId="12">
    <w:abstractNumId w:val="31"/>
  </w:num>
  <w:num w:numId="13">
    <w:abstractNumId w:val="2"/>
  </w:num>
  <w:num w:numId="14">
    <w:abstractNumId w:val="33"/>
  </w:num>
  <w:num w:numId="15">
    <w:abstractNumId w:val="30"/>
  </w:num>
  <w:num w:numId="16">
    <w:abstractNumId w:val="34"/>
  </w:num>
  <w:num w:numId="17">
    <w:abstractNumId w:val="11"/>
  </w:num>
  <w:num w:numId="18">
    <w:abstractNumId w:val="27"/>
  </w:num>
  <w:num w:numId="19">
    <w:abstractNumId w:val="23"/>
  </w:num>
  <w:num w:numId="20">
    <w:abstractNumId w:val="3"/>
  </w:num>
  <w:num w:numId="21">
    <w:abstractNumId w:val="20"/>
  </w:num>
  <w:num w:numId="22">
    <w:abstractNumId w:val="5"/>
  </w:num>
  <w:num w:numId="23">
    <w:abstractNumId w:val="35"/>
  </w:num>
  <w:num w:numId="24">
    <w:abstractNumId w:val="13"/>
  </w:num>
  <w:num w:numId="25">
    <w:abstractNumId w:val="8"/>
  </w:num>
  <w:num w:numId="26">
    <w:abstractNumId w:val="15"/>
  </w:num>
  <w:num w:numId="27">
    <w:abstractNumId w:val="12"/>
  </w:num>
  <w:num w:numId="28">
    <w:abstractNumId w:val="4"/>
  </w:num>
  <w:num w:numId="29">
    <w:abstractNumId w:val="28"/>
  </w:num>
  <w:num w:numId="30">
    <w:abstractNumId w:val="32"/>
  </w:num>
  <w:num w:numId="31">
    <w:abstractNumId w:val="37"/>
  </w:num>
  <w:num w:numId="32">
    <w:abstractNumId w:val="21"/>
  </w:num>
  <w:num w:numId="33">
    <w:abstractNumId w:val="29"/>
  </w:num>
  <w:num w:numId="34">
    <w:abstractNumId w:val="9"/>
  </w:num>
  <w:num w:numId="35">
    <w:abstractNumId w:val="24"/>
  </w:num>
  <w:num w:numId="36">
    <w:abstractNumId w:val="14"/>
  </w:num>
  <w:num w:numId="37">
    <w:abstractNumId w:val="6"/>
  </w:num>
  <w:num w:numId="3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05A2F"/>
    <w:rsid w:val="00017407"/>
    <w:rsid w:val="00017470"/>
    <w:rsid w:val="00096D83"/>
    <w:rsid w:val="000A29E8"/>
    <w:rsid w:val="000F2E9C"/>
    <w:rsid w:val="0010712D"/>
    <w:rsid w:val="00117697"/>
    <w:rsid w:val="00134A8B"/>
    <w:rsid w:val="001471B5"/>
    <w:rsid w:val="001631E6"/>
    <w:rsid w:val="00163FB1"/>
    <w:rsid w:val="0017391D"/>
    <w:rsid w:val="00182A0A"/>
    <w:rsid w:val="0019108D"/>
    <w:rsid w:val="0019188C"/>
    <w:rsid w:val="001A67DE"/>
    <w:rsid w:val="001C12F8"/>
    <w:rsid w:val="001C1929"/>
    <w:rsid w:val="001F4494"/>
    <w:rsid w:val="0021403D"/>
    <w:rsid w:val="0021709A"/>
    <w:rsid w:val="002244D9"/>
    <w:rsid w:val="00224604"/>
    <w:rsid w:val="00246384"/>
    <w:rsid w:val="00247A3E"/>
    <w:rsid w:val="00251807"/>
    <w:rsid w:val="00271096"/>
    <w:rsid w:val="002C53E3"/>
    <w:rsid w:val="003229D8"/>
    <w:rsid w:val="00384198"/>
    <w:rsid w:val="00395991"/>
    <w:rsid w:val="00397FA0"/>
    <w:rsid w:val="003A405B"/>
    <w:rsid w:val="003C6AA6"/>
    <w:rsid w:val="003F3A1E"/>
    <w:rsid w:val="00407B0B"/>
    <w:rsid w:val="00415CB2"/>
    <w:rsid w:val="00423503"/>
    <w:rsid w:val="004656FA"/>
    <w:rsid w:val="00476C85"/>
    <w:rsid w:val="00477916"/>
    <w:rsid w:val="00492601"/>
    <w:rsid w:val="004A7081"/>
    <w:rsid w:val="004B0131"/>
    <w:rsid w:val="004C7AC0"/>
    <w:rsid w:val="004F723A"/>
    <w:rsid w:val="004F776D"/>
    <w:rsid w:val="005007FB"/>
    <w:rsid w:val="00531BA0"/>
    <w:rsid w:val="00545C11"/>
    <w:rsid w:val="00560905"/>
    <w:rsid w:val="00582C80"/>
    <w:rsid w:val="0059642D"/>
    <w:rsid w:val="005B020C"/>
    <w:rsid w:val="005B34B1"/>
    <w:rsid w:val="005B5C09"/>
    <w:rsid w:val="005D0015"/>
    <w:rsid w:val="005D5EA2"/>
    <w:rsid w:val="0060329A"/>
    <w:rsid w:val="006076D8"/>
    <w:rsid w:val="006246E9"/>
    <w:rsid w:val="00670948"/>
    <w:rsid w:val="00683C13"/>
    <w:rsid w:val="006922C2"/>
    <w:rsid w:val="00694BC7"/>
    <w:rsid w:val="006B1417"/>
    <w:rsid w:val="006B1787"/>
    <w:rsid w:val="006C09A5"/>
    <w:rsid w:val="006C4FC2"/>
    <w:rsid w:val="006C651B"/>
    <w:rsid w:val="006D36C4"/>
    <w:rsid w:val="006D616E"/>
    <w:rsid w:val="006E1D04"/>
    <w:rsid w:val="006F1190"/>
    <w:rsid w:val="006F6C2B"/>
    <w:rsid w:val="00741C44"/>
    <w:rsid w:val="00777F44"/>
    <w:rsid w:val="00781050"/>
    <w:rsid w:val="007849C4"/>
    <w:rsid w:val="00796C5F"/>
    <w:rsid w:val="007C3A25"/>
    <w:rsid w:val="007C61B5"/>
    <w:rsid w:val="007C66ED"/>
    <w:rsid w:val="0081392B"/>
    <w:rsid w:val="00824441"/>
    <w:rsid w:val="0082704C"/>
    <w:rsid w:val="00843A9C"/>
    <w:rsid w:val="0084591E"/>
    <w:rsid w:val="00847971"/>
    <w:rsid w:val="008643E1"/>
    <w:rsid w:val="008A3328"/>
    <w:rsid w:val="008A72EB"/>
    <w:rsid w:val="008A7B34"/>
    <w:rsid w:val="008C0412"/>
    <w:rsid w:val="008C279F"/>
    <w:rsid w:val="008D7264"/>
    <w:rsid w:val="008E3BF4"/>
    <w:rsid w:val="008E7A11"/>
    <w:rsid w:val="00911D14"/>
    <w:rsid w:val="009249F4"/>
    <w:rsid w:val="00950B5D"/>
    <w:rsid w:val="00956CED"/>
    <w:rsid w:val="00967215"/>
    <w:rsid w:val="0097673C"/>
    <w:rsid w:val="00985A2F"/>
    <w:rsid w:val="009911E4"/>
    <w:rsid w:val="009C2CA9"/>
    <w:rsid w:val="009C33F6"/>
    <w:rsid w:val="009C61E5"/>
    <w:rsid w:val="009D1E6F"/>
    <w:rsid w:val="009E0684"/>
    <w:rsid w:val="009E38EE"/>
    <w:rsid w:val="009E3FF9"/>
    <w:rsid w:val="00A151C1"/>
    <w:rsid w:val="00A32140"/>
    <w:rsid w:val="00A362A8"/>
    <w:rsid w:val="00A868B0"/>
    <w:rsid w:val="00A942AA"/>
    <w:rsid w:val="00AF098A"/>
    <w:rsid w:val="00B12D35"/>
    <w:rsid w:val="00B15A4E"/>
    <w:rsid w:val="00B4684C"/>
    <w:rsid w:val="00B50E39"/>
    <w:rsid w:val="00B5593E"/>
    <w:rsid w:val="00B827E7"/>
    <w:rsid w:val="00B91EB6"/>
    <w:rsid w:val="00B938B3"/>
    <w:rsid w:val="00BA22C4"/>
    <w:rsid w:val="00BB232F"/>
    <w:rsid w:val="00BB24C6"/>
    <w:rsid w:val="00BB5C83"/>
    <w:rsid w:val="00BB5E91"/>
    <w:rsid w:val="00BC65DE"/>
    <w:rsid w:val="00BD60A7"/>
    <w:rsid w:val="00BE08A1"/>
    <w:rsid w:val="00C11D11"/>
    <w:rsid w:val="00C24660"/>
    <w:rsid w:val="00C32BF8"/>
    <w:rsid w:val="00C37BC1"/>
    <w:rsid w:val="00C54BAC"/>
    <w:rsid w:val="00C60FB4"/>
    <w:rsid w:val="00C83EE0"/>
    <w:rsid w:val="00C85DDE"/>
    <w:rsid w:val="00CB07B2"/>
    <w:rsid w:val="00CB6D6C"/>
    <w:rsid w:val="00CC1872"/>
    <w:rsid w:val="00CC345B"/>
    <w:rsid w:val="00CD0361"/>
    <w:rsid w:val="00CD760B"/>
    <w:rsid w:val="00CE2795"/>
    <w:rsid w:val="00CE5EBB"/>
    <w:rsid w:val="00CF41D5"/>
    <w:rsid w:val="00CF6AAA"/>
    <w:rsid w:val="00D01BBE"/>
    <w:rsid w:val="00D13C66"/>
    <w:rsid w:val="00D20FAF"/>
    <w:rsid w:val="00D22B51"/>
    <w:rsid w:val="00D53817"/>
    <w:rsid w:val="00D65F56"/>
    <w:rsid w:val="00D757DB"/>
    <w:rsid w:val="00D839E7"/>
    <w:rsid w:val="00D83AE1"/>
    <w:rsid w:val="00DC16F7"/>
    <w:rsid w:val="00DC21F9"/>
    <w:rsid w:val="00DC30C2"/>
    <w:rsid w:val="00DE6EC7"/>
    <w:rsid w:val="00E03368"/>
    <w:rsid w:val="00E2494C"/>
    <w:rsid w:val="00E25B11"/>
    <w:rsid w:val="00E54622"/>
    <w:rsid w:val="00E84D10"/>
    <w:rsid w:val="00EA36E6"/>
    <w:rsid w:val="00EB79A3"/>
    <w:rsid w:val="00EC5A22"/>
    <w:rsid w:val="00EC6101"/>
    <w:rsid w:val="00ED6682"/>
    <w:rsid w:val="00EE2142"/>
    <w:rsid w:val="00EE31DB"/>
    <w:rsid w:val="00EE3851"/>
    <w:rsid w:val="00EE7D8E"/>
    <w:rsid w:val="00EF3020"/>
    <w:rsid w:val="00EF6BBD"/>
    <w:rsid w:val="00F13677"/>
    <w:rsid w:val="00F13FC6"/>
    <w:rsid w:val="00F42802"/>
    <w:rsid w:val="00F60F14"/>
    <w:rsid w:val="00F6568F"/>
    <w:rsid w:val="00F70A94"/>
    <w:rsid w:val="00F83715"/>
    <w:rsid w:val="00F868AA"/>
    <w:rsid w:val="00F93B2B"/>
    <w:rsid w:val="00F95BD3"/>
    <w:rsid w:val="00FA094C"/>
    <w:rsid w:val="00FB068A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  <w:style w:type="table" w:styleId="TableGrid">
    <w:name w:val="Table Grid"/>
    <w:basedOn w:val="TableNormal"/>
    <w:uiPriority w:val="59"/>
    <w:rsid w:val="006709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eader" Target="header3.xml"/><Relationship Id="rId21" Type="http://schemas.openxmlformats.org/officeDocument/2006/relationships/image" Target="media/image6.emf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9.bin"/><Relationship Id="rId63" Type="http://schemas.openxmlformats.org/officeDocument/2006/relationships/image" Target="media/image24.wmf"/><Relationship Id="rId68" Type="http://schemas.openxmlformats.org/officeDocument/2006/relationships/oleObject" Target="embeddings/oleObject24.bin"/><Relationship Id="rId76" Type="http://schemas.openxmlformats.org/officeDocument/2006/relationships/image" Target="media/image31.emf"/><Relationship Id="rId84" Type="http://schemas.openxmlformats.org/officeDocument/2006/relationships/image" Target="media/image38.emf"/><Relationship Id="rId89" Type="http://schemas.openxmlformats.org/officeDocument/2006/relationships/image" Target="media/image41.emf"/><Relationship Id="rId97" Type="http://schemas.openxmlformats.org/officeDocument/2006/relationships/image" Target="media/image45.e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header" Target="header5.xml"/><Relationship Id="rId66" Type="http://schemas.openxmlformats.org/officeDocument/2006/relationships/oleObject" Target="embeddings/oleObject23.bin"/><Relationship Id="rId74" Type="http://schemas.openxmlformats.org/officeDocument/2006/relationships/image" Target="media/image29.emf"/><Relationship Id="rId79" Type="http://schemas.openxmlformats.org/officeDocument/2006/relationships/image" Target="media/image34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36.emf"/><Relationship Id="rId90" Type="http://schemas.openxmlformats.org/officeDocument/2006/relationships/oleObject" Target="embeddings/oleObject31.bin"/><Relationship Id="rId95" Type="http://schemas.openxmlformats.org/officeDocument/2006/relationships/image" Target="media/image44.wmf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footer" Target="footer3.xml"/><Relationship Id="rId30" Type="http://schemas.openxmlformats.org/officeDocument/2006/relationships/header" Target="header4.xml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oleObject" Target="embeddings/oleObject22.bin"/><Relationship Id="rId69" Type="http://schemas.openxmlformats.org/officeDocument/2006/relationships/image" Target="media/image27.wmf"/><Relationship Id="rId77" Type="http://schemas.openxmlformats.org/officeDocument/2006/relationships/image" Target="media/image32.e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28.bin"/><Relationship Id="rId85" Type="http://schemas.openxmlformats.org/officeDocument/2006/relationships/image" Target="media/image39.wmf"/><Relationship Id="rId93" Type="http://schemas.openxmlformats.org/officeDocument/2006/relationships/oleObject" Target="embeddings/oleObject3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footer" Target="footer5.xml"/><Relationship Id="rId67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oleObject" Target="embeddings/oleObject25.bin"/><Relationship Id="rId75" Type="http://schemas.openxmlformats.org/officeDocument/2006/relationships/image" Target="media/image30.emf"/><Relationship Id="rId83" Type="http://schemas.openxmlformats.org/officeDocument/2006/relationships/image" Target="media/image37.emf"/><Relationship Id="rId88" Type="http://schemas.openxmlformats.org/officeDocument/2006/relationships/oleObject" Target="embeddings/oleObject3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28" Type="http://schemas.openxmlformats.org/officeDocument/2006/relationships/image" Target="media/image8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31" Type="http://schemas.openxmlformats.org/officeDocument/2006/relationships/footer" Target="footer4.xml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image" Target="media/image25.wmf"/><Relationship Id="rId73" Type="http://schemas.openxmlformats.org/officeDocument/2006/relationships/image" Target="media/image28.png"/><Relationship Id="rId78" Type="http://schemas.openxmlformats.org/officeDocument/2006/relationships/image" Target="media/image33.emf"/><Relationship Id="rId81" Type="http://schemas.openxmlformats.org/officeDocument/2006/relationships/image" Target="media/image35.png"/><Relationship Id="rId86" Type="http://schemas.openxmlformats.org/officeDocument/2006/relationships/oleObject" Target="embeddings/oleObject29.bin"/><Relationship Id="rId94" Type="http://schemas.openxmlformats.org/officeDocument/2006/relationships/image" Target="media/image43.e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77D74D-CDF3-417B-9128-7C9ACEF0E6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9</TotalTime>
  <Pages>1</Pages>
  <Words>974</Words>
  <Characters>555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36</cp:revision>
  <cp:lastPrinted>2021-10-17T04:45:00Z</cp:lastPrinted>
  <dcterms:created xsi:type="dcterms:W3CDTF">2021-09-20T15:17:00Z</dcterms:created>
  <dcterms:modified xsi:type="dcterms:W3CDTF">2021-10-17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